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8ADD03" w14:textId="77777777" w:rsidR="001C0AC7" w:rsidRPr="00FE3ACE" w:rsidRDefault="001C0AC7" w:rsidP="00521C1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FE3ACE">
        <w:rPr>
          <w:rFonts w:ascii="Times New Roman" w:eastAsia="Calibri" w:hAnsi="Times New Roman" w:cs="Times New Roman"/>
          <w:b/>
          <w:sz w:val="28"/>
          <w:szCs w:val="28"/>
          <w:lang w:val="pt-BR"/>
        </w:rPr>
        <w:t>ĐỀ KIỂM TRA CUỐI KÌ II</w:t>
      </w:r>
    </w:p>
    <w:p w14:paraId="3A4D6D05" w14:textId="77777777" w:rsidR="00636285" w:rsidRPr="00FE3ACE" w:rsidRDefault="001C0AC7" w:rsidP="00521C1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FE3ACE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Năm học: </w:t>
      </w:r>
    </w:p>
    <w:p w14:paraId="475C23BF" w14:textId="77777777" w:rsidR="001C0AC7" w:rsidRPr="00FE3ACE" w:rsidRDefault="001C0AC7" w:rsidP="00521C1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FE3ACE">
        <w:rPr>
          <w:rFonts w:ascii="Times New Roman" w:eastAsia="Calibri" w:hAnsi="Times New Roman" w:cs="Times New Roman"/>
          <w:b/>
          <w:sz w:val="28"/>
          <w:szCs w:val="28"/>
          <w:lang w:val="pt-BR"/>
        </w:rPr>
        <w:t>Môn: TOÁN 6</w:t>
      </w:r>
    </w:p>
    <w:p w14:paraId="34D42271" w14:textId="77777777" w:rsidR="001C0AC7" w:rsidRPr="00FE3ACE" w:rsidRDefault="001C0AC7" w:rsidP="00521C1B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FE3ACE">
        <w:rPr>
          <w:rFonts w:ascii="Times New Roman" w:eastAsia="Calibri" w:hAnsi="Times New Roman" w:cs="Times New Roman"/>
          <w:sz w:val="28"/>
          <w:szCs w:val="28"/>
          <w:lang w:val="pt-BR"/>
        </w:rPr>
        <w:t>Thời gian: 90 phút ( không kể thời gian phát đề)</w:t>
      </w:r>
    </w:p>
    <w:p w14:paraId="493A0A8A" w14:textId="77777777" w:rsidR="001C0AC7" w:rsidRPr="00FE3ACE" w:rsidRDefault="001C0AC7" w:rsidP="001C0AC7">
      <w:pPr>
        <w:tabs>
          <w:tab w:val="left" w:pos="2880"/>
          <w:tab w:val="left" w:pos="5040"/>
          <w:tab w:val="left" w:pos="7380"/>
        </w:tabs>
        <w:spacing w:after="0" w:line="240" w:lineRule="auto"/>
        <w:rPr>
          <w:rFonts w:ascii="Times New Roman" w:eastAsia="Calibri" w:hAnsi="Times New Roman" w:cs="Times New Roman"/>
          <w:b/>
          <w:color w:val="000000"/>
          <w:sz w:val="26"/>
          <w:szCs w:val="26"/>
          <w:lang w:val="pt-BR"/>
        </w:rPr>
      </w:pPr>
      <w:r w:rsidRPr="00FE3ACE">
        <w:rPr>
          <w:rFonts w:ascii="Times New Roman" w:eastAsia="Calibri" w:hAnsi="Times New Roman" w:cs="Times New Roman"/>
          <w:b/>
          <w:color w:val="000000"/>
          <w:sz w:val="26"/>
          <w:szCs w:val="26"/>
          <w:lang w:val="pt-BR"/>
        </w:rPr>
        <w:t>A. PHẦN TRẮC NGHIỆM: (4.0 điểm)</w:t>
      </w:r>
    </w:p>
    <w:p w14:paraId="52B32088" w14:textId="77777777" w:rsidR="001C0AC7" w:rsidRPr="00FE3ACE" w:rsidRDefault="001C0AC7" w:rsidP="001C0AC7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6"/>
          <w:szCs w:val="26"/>
          <w:lang w:val="pt-BR"/>
        </w:rPr>
      </w:pPr>
      <w:r w:rsidRPr="00FE3ACE">
        <w:rPr>
          <w:rFonts w:ascii="Times New Roman" w:eastAsia="Calibri" w:hAnsi="Times New Roman" w:cs="Times New Roman"/>
          <w:b/>
          <w:color w:val="000000"/>
          <w:sz w:val="26"/>
          <w:szCs w:val="26"/>
          <w:lang w:val="pt-BR"/>
        </w:rPr>
        <w:tab/>
        <w:t>Chọn  phương án trả lời đúng trong các phương án A, B, C, D .</w:t>
      </w:r>
    </w:p>
    <w:p w14:paraId="3CF3D76D" w14:textId="77777777" w:rsidR="001C0AC7" w:rsidRPr="00FE3ACE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FE3ACE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Câu 1.</w:t>
      </w:r>
      <w:r w:rsidRPr="00FE3ACE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Cách viết nào sau đây biểu diễn cho cách viết phân số?</w:t>
      </w:r>
    </w:p>
    <w:p w14:paraId="719C3827" w14:textId="77777777" w:rsidR="001C0AC7" w:rsidRPr="001C0AC7" w:rsidRDefault="001C0AC7" w:rsidP="001C0AC7">
      <w:pPr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="00521C1B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80" w:dyaOrig="620" w14:anchorId="28E746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5pt;height:31pt" o:ole="">
            <v:imagedata r:id="rId6" o:title=""/>
          </v:shape>
          <o:OLEObject Type="Embed" ProgID="Equation.DSMT4" ShapeID="_x0000_i1025" DrawAspect="Content" ObjectID="_1758543185" r:id="rId7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>B.</w:t>
      </w:r>
      <w:r w:rsidR="00521C1B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20" w:dyaOrig="620" w14:anchorId="4B989264">
          <v:shape id="_x0000_i1026" type="#_x0000_t75" style="width:20.95pt;height:31pt" o:ole="">
            <v:imagedata r:id="rId8" o:title=""/>
          </v:shape>
          <o:OLEObject Type="Embed" ProgID="Equation.DSMT4" ShapeID="_x0000_i1026" DrawAspect="Content" ObjectID="_1758543186" r:id="rId9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C. </w:t>
      </w:r>
      <w:r w:rsidR="00521C1B" w:rsidRPr="001C0AC7">
        <w:rPr>
          <w:rFonts w:ascii="Times New Roman" w:eastAsia="Calibri" w:hAnsi="Times New Roman" w:cs="Times New Roman"/>
          <w:position w:val="-28"/>
          <w:sz w:val="26"/>
          <w:szCs w:val="26"/>
        </w:rPr>
        <w:object w:dxaOrig="480" w:dyaOrig="660" w14:anchorId="3734EB2F">
          <v:shape id="_x0000_i1027" type="#_x0000_t75" style="width:24.3pt;height:32.65pt" o:ole="">
            <v:imagedata r:id="rId10" o:title=""/>
          </v:shape>
          <o:OLEObject Type="Embed" ProgID="Equation.DSMT4" ShapeID="_x0000_i1027" DrawAspect="Content" ObjectID="_1758543187" r:id="rId11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D. </w:t>
      </w:r>
      <w:r w:rsidRPr="001C0AC7">
        <w:rPr>
          <w:rFonts w:ascii="Times New Roman" w:eastAsia="Calibri" w:hAnsi="Times New Roman" w:cs="Times New Roman"/>
          <w:position w:val="-28"/>
          <w:sz w:val="26"/>
          <w:szCs w:val="26"/>
        </w:rPr>
        <w:object w:dxaOrig="460" w:dyaOrig="660" w14:anchorId="042F3049">
          <v:shape id="_x0000_i1028" type="#_x0000_t75" style="width:22.6pt;height:32.65pt" o:ole="">
            <v:imagedata r:id="rId12" o:title=""/>
          </v:shape>
          <o:OLEObject Type="Embed" ProgID="Equation.DSMT4" ShapeID="_x0000_i1028" DrawAspect="Content" ObjectID="_1758543188" r:id="rId13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11231BEB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2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Phân số nào sau đây bằng bằng phân số </w:t>
      </w:r>
      <w:r w:rsidR="00521C1B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20" w14:anchorId="215C1B91">
          <v:shape id="_x0000_i1029" type="#_x0000_t75" style="width:18.4pt;height:31pt" o:ole="">
            <v:imagedata r:id="rId14" o:title=""/>
          </v:shape>
          <o:OLEObject Type="Embed" ProgID="Equation.DSMT4" ShapeID="_x0000_i1029" DrawAspect="Content" ObjectID="_1758543189" r:id="rId15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?</w:t>
      </w:r>
    </w:p>
    <w:p w14:paraId="0AF2C1A5" w14:textId="77777777" w:rsidR="001C0AC7" w:rsidRPr="001C0AC7" w:rsidRDefault="001C0AC7" w:rsidP="001C0AC7">
      <w:pPr>
        <w:tabs>
          <w:tab w:val="center" w:pos="5180"/>
          <w:tab w:val="right" w:pos="9640"/>
        </w:tabs>
        <w:spacing w:before="10" w:afterLines="50" w:after="120" w:line="240" w:lineRule="auto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t>A.</w:t>
      </w:r>
      <w:r w:rsidR="00521C1B" w:rsidRPr="001C0AC7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360" w:dyaOrig="620" w14:anchorId="659A423F">
          <v:shape id="_x0000_i1030" type="#_x0000_t75" style="width:18.4pt;height:31pt" o:ole="">
            <v:imagedata r:id="rId16" o:title=""/>
          </v:shape>
          <o:OLEObject Type="Embed" ProgID="Equation.DSMT4" ShapeID="_x0000_i1030" DrawAspect="Content" ObjectID="_1758543190" r:id="rId17"/>
        </w:objec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 .                     B. </w:t>
      </w:r>
      <w:r w:rsidR="00521C1B" w:rsidRPr="001C0AC7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480" w:dyaOrig="620" w14:anchorId="69EC4A0B">
          <v:shape id="_x0000_i1031" type="#_x0000_t75" style="width:24.3pt;height:31pt" o:ole="">
            <v:imagedata r:id="rId18" o:title=""/>
          </v:shape>
          <o:OLEObject Type="Embed" ProgID="Equation.DSMT4" ShapeID="_x0000_i1031" DrawAspect="Content" ObjectID="_1758543191" r:id="rId19"/>
        </w:objec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 .                      C . </w:t>
      </w:r>
      <w:r w:rsidR="00521C1B" w:rsidRPr="001C0AC7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320" w:dyaOrig="620" w14:anchorId="28E17C10">
          <v:shape id="_x0000_i1032" type="#_x0000_t75" style="width:15.9pt;height:31pt" o:ole="">
            <v:imagedata r:id="rId20" o:title=""/>
          </v:shape>
          <o:OLEObject Type="Embed" ProgID="Equation.DSMT4" ShapeID="_x0000_i1032" DrawAspect="Content" ObjectID="_1758543192" r:id="rId21"/>
        </w:objec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 .                      D.</w:t>
      </w:r>
      <w:r w:rsidR="00521C1B" w:rsidRPr="001C0AC7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480" w:dyaOrig="620" w14:anchorId="6D613326">
          <v:shape id="_x0000_i1033" type="#_x0000_t75" style="width:24.3pt;height:31pt" o:ole="">
            <v:imagedata r:id="rId22" o:title=""/>
          </v:shape>
          <o:OLEObject Type="Embed" ProgID="Equation.DSMT4" ShapeID="_x0000_i1033" DrawAspect="Content" ObjectID="_1758543193" r:id="rId23"/>
        </w:objec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 .</w:t>
      </w:r>
    </w:p>
    <w:p w14:paraId="1DFB7E0E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3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Số đối của phân số </w:t>
      </w:r>
      <w:r w:rsidR="00D33DB7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20" w14:anchorId="44F421A1">
          <v:shape id="_x0000_i1034" type="#_x0000_t75" style="width:21.75pt;height:31pt" o:ole="">
            <v:imagedata r:id="rId24" o:title=""/>
          </v:shape>
          <o:OLEObject Type="Embed" ProgID="Equation.DSMT4" ShapeID="_x0000_i1034" DrawAspect="Content" ObjectID="_1758543194" r:id="rId25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>là số nào?</w:t>
      </w:r>
    </w:p>
    <w:p w14:paraId="541FB1E1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="00D33DB7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40" w:dyaOrig="620" w14:anchorId="64BAFBD2">
          <v:shape id="_x0000_i1035" type="#_x0000_t75" style="width:11.7pt;height:31pt" o:ole="">
            <v:imagedata r:id="rId26" o:title=""/>
          </v:shape>
          <o:OLEObject Type="Embed" ProgID="Equation.DSMT4" ShapeID="_x0000_i1035" DrawAspect="Content" ObjectID="_1758543195" r:id="rId27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                  B. </w:t>
      </w:r>
      <w:r w:rsidR="00D33DB7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40" w:dyaOrig="620" w14:anchorId="745B9B6D">
          <v:shape id="_x0000_i1036" type="#_x0000_t75" style="width:11.7pt;height:31pt" o:ole="">
            <v:imagedata r:id="rId28" o:title=""/>
          </v:shape>
          <o:OLEObject Type="Embed" ProgID="Equation.DSMT4" ShapeID="_x0000_i1036" DrawAspect="Content" ObjectID="_1758543196" r:id="rId29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                        C. </w:t>
      </w:r>
      <w:r w:rsidR="00D33DB7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20" w14:anchorId="79669343">
          <v:shape id="_x0000_i1037" type="#_x0000_t75" style="width:17.6pt;height:31pt" o:ole="">
            <v:imagedata r:id="rId30" o:title=""/>
          </v:shape>
          <o:OLEObject Type="Embed" ProgID="Equation.DSMT4" ShapeID="_x0000_i1037" DrawAspect="Content" ObjectID="_1758543197" r:id="rId31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.                      D. </w:t>
      </w:r>
      <w:r w:rsidR="00D33DB7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20" w14:anchorId="6F2C7C7B">
          <v:shape id="_x0000_i1038" type="#_x0000_t75" style="width:18.4pt;height:31pt" o:ole="">
            <v:imagedata r:id="rId32" o:title=""/>
          </v:shape>
          <o:OLEObject Type="Embed" ProgID="Equation.DSMT4" ShapeID="_x0000_i1038" DrawAspect="Content" ObjectID="_1758543198" r:id="rId33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</w:t>
      </w:r>
    </w:p>
    <w:p w14:paraId="5EF7F9ED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4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Cho x =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960" w:dyaOrig="620" w14:anchorId="18B0605D">
          <v:shape id="_x0000_i1039" type="#_x0000_t75" style="width:47.7pt;height:31pt" o:ole="">
            <v:imagedata r:id="rId34" o:title=""/>
          </v:shape>
          <o:OLEObject Type="Embed" ProgID="Equation.DSMT4" ShapeID="_x0000_i1039" DrawAspect="Content" ObjectID="_1758543199" r:id="rId35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Giá trị của x là số nào?</w:t>
      </w:r>
    </w:p>
    <w:p w14:paraId="6A3BD63B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20" w:dyaOrig="620" w14:anchorId="416D95FE">
          <v:shape id="_x0000_i1040" type="#_x0000_t75" style="width:16.75pt;height:31pt" o:ole="">
            <v:imagedata r:id="rId36" o:title=""/>
          </v:shape>
          <o:OLEObject Type="Embed" ProgID="Equation.DSMT4" ShapeID="_x0000_i1040" DrawAspect="Content" ObjectID="_1758543200" r:id="rId37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                     B. -16.                         C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80" w:dyaOrig="620" w14:anchorId="242012AF">
          <v:shape id="_x0000_i1041" type="#_x0000_t75" style="width:24.3pt;height:31pt" o:ole="">
            <v:imagedata r:id="rId38" o:title=""/>
          </v:shape>
          <o:OLEObject Type="Embed" ProgID="Equation.DSMT4" ShapeID="_x0000_i1041" DrawAspect="Content" ObjectID="_1758543201" r:id="rId39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D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80" w:dyaOrig="620" w14:anchorId="7D797C24">
          <v:shape id="_x0000_i1042" type="#_x0000_t75" style="width:24.3pt;height:31pt" o:ole="">
            <v:imagedata r:id="rId40" o:title=""/>
          </v:shape>
          <o:OLEObject Type="Embed" ProgID="Equation.DSMT4" ShapeID="_x0000_i1042" DrawAspect="Content" ObjectID="_1758543202" r:id="rId41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14968D2C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5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Số nào là kết quả của phép tính </w:t>
      </w:r>
      <w:r w:rsidR="00D33DB7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620" w:dyaOrig="620" w14:anchorId="389C769A">
          <v:shape id="_x0000_i1043" type="#_x0000_t75" style="width:31pt;height:31pt" o:ole="">
            <v:imagedata r:id="rId42" o:title=""/>
          </v:shape>
          <o:OLEObject Type="Embed" ProgID="Equation.DSMT4" ShapeID="_x0000_i1043" DrawAspect="Content" ObjectID="_1758543203" r:id="rId43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?</w:t>
      </w:r>
    </w:p>
    <w:p w14:paraId="6EB28E7F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="00D33DB7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 w14:anchorId="657EBFCB">
          <v:shape id="_x0000_i1044" type="#_x0000_t75" style="width:18.4pt;height:31pt" o:ole="">
            <v:imagedata r:id="rId44" o:title=""/>
          </v:shape>
          <o:OLEObject Type="Embed" ProgID="Equation.DSMT4" ShapeID="_x0000_i1044" DrawAspect="Content" ObjectID="_1758543204" r:id="rId45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                     B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 w14:anchorId="4A90C462">
          <v:shape id="_x0000_i1045" type="#_x0000_t75" style="width:18.4pt;height:31pt" o:ole="">
            <v:imagedata r:id="rId46" o:title=""/>
          </v:shape>
          <o:OLEObject Type="Embed" ProgID="Equation.DSMT4" ShapeID="_x0000_i1045" DrawAspect="Content" ObjectID="_1758543205" r:id="rId47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.            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    C. </w:t>
      </w:r>
      <w:r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40" w:dyaOrig="620" w14:anchorId="2ECAC42F">
          <v:shape id="_x0000_i1046" type="#_x0000_t75" style="width:11.7pt;height:31pt" o:ole="">
            <v:imagedata r:id="rId48" o:title=""/>
          </v:shape>
          <o:OLEObject Type="Embed" ProgID="Equation.DSMT4" ShapeID="_x0000_i1046" DrawAspect="Content" ObjectID="_1758543206" r:id="rId49"/>
        </w:objec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. 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  <w:t xml:space="preserve">    D. -</w:t>
      </w:r>
      <w:r w:rsidR="00D33DB7">
        <w:rPr>
          <w:rFonts w:ascii="Times New Roman" w:eastAsia="Calibri" w:hAnsi="Times New Roman" w:cs="Times New Roman"/>
          <w:sz w:val="26"/>
          <w:szCs w:val="26"/>
        </w:rPr>
        <w:t>1</w:t>
      </w:r>
      <w:r w:rsidRPr="001C0AC7">
        <w:rPr>
          <w:rFonts w:ascii="Times New Roman" w:eastAsia="Calibri" w:hAnsi="Times New Roman" w:cs="Times New Roman"/>
          <w:sz w:val="26"/>
          <w:szCs w:val="26"/>
        </w:rPr>
        <w:t>8 .</w:t>
      </w:r>
      <w:r w:rsidRPr="001C0AC7">
        <w:rPr>
          <w:rFonts w:ascii="Times New Roman" w:eastAsia="Calibri" w:hAnsi="Times New Roman" w:cs="Times New Roman"/>
          <w:sz w:val="26"/>
          <w:szCs w:val="26"/>
        </w:rPr>
        <w:tab/>
      </w:r>
    </w:p>
    <w:p w14:paraId="5311A335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6.</w:t>
      </w:r>
      <w:r w:rsidRPr="001C0AC7">
        <w:rPr>
          <w:rFonts w:ascii="Times New Roman" w:eastAsia="Calibri" w:hAnsi="Times New Roman" w:cs="Times New Roman"/>
          <w:bCs/>
          <w:sz w:val="26"/>
          <w:szCs w:val="26"/>
        </w:rPr>
        <w:t xml:space="preserve"> Cơ thể người có khoảng </w:t>
      </w:r>
      <w:r w:rsidRPr="001C0AC7">
        <w:rPr>
          <w:rFonts w:ascii="Times New Roman" w:eastAsia="Calibri" w:hAnsi="Times New Roman" w:cs="Times New Roman"/>
          <w:bCs/>
          <w:position w:val="-24"/>
          <w:sz w:val="26"/>
          <w:szCs w:val="26"/>
        </w:rPr>
        <w:object w:dxaOrig="440" w:dyaOrig="620" w14:anchorId="33D51E16">
          <v:shape id="_x0000_i1047" type="#_x0000_t75" style="width:21.75pt;height:31.8pt" o:ole="">
            <v:imagedata r:id="rId50" o:title=""/>
          </v:shape>
          <o:OLEObject Type="Embed" ProgID="Equation.DSMT4" ShapeID="_x0000_i1047" DrawAspect="Content" ObjectID="_1758543207" r:id="rId51"/>
        </w:object>
      </w:r>
      <w:r w:rsidRPr="001C0AC7">
        <w:rPr>
          <w:rFonts w:ascii="Times New Roman" w:eastAsia="Calibri" w:hAnsi="Times New Roman" w:cs="Times New Roman"/>
          <w:bCs/>
          <w:sz w:val="26"/>
          <w:szCs w:val="26"/>
        </w:rPr>
        <w:t xml:space="preserve"> là nướ</w:t>
      </w:r>
      <w:r w:rsidR="00D33DB7">
        <w:rPr>
          <w:rFonts w:ascii="Times New Roman" w:eastAsia="Calibri" w:hAnsi="Times New Roman" w:cs="Times New Roman"/>
          <w:bCs/>
          <w:sz w:val="26"/>
          <w:szCs w:val="26"/>
        </w:rPr>
        <w:t>c. Nam</w:t>
      </w:r>
      <w:r w:rsidRPr="001C0AC7">
        <w:rPr>
          <w:rFonts w:ascii="Times New Roman" w:eastAsia="Calibri" w:hAnsi="Times New Roman" w:cs="Times New Roman"/>
          <w:bCs/>
          <w:sz w:val="26"/>
          <w:szCs w:val="26"/>
        </w:rPr>
        <w:t xml:space="preserve"> cân nặng 50 kg, em hãy cho biết khối lượng nước có trong cơ thể</w:t>
      </w:r>
      <w:r w:rsidR="00D33DB7">
        <w:rPr>
          <w:rFonts w:ascii="Times New Roman" w:eastAsia="Calibri" w:hAnsi="Times New Roman" w:cs="Times New Roman"/>
          <w:bCs/>
          <w:sz w:val="26"/>
          <w:szCs w:val="26"/>
        </w:rPr>
        <w:t xml:space="preserve"> Nam</w:t>
      </w:r>
      <w:r w:rsidRPr="001C0AC7">
        <w:rPr>
          <w:rFonts w:ascii="Times New Roman" w:eastAsia="Calibri" w:hAnsi="Times New Roman" w:cs="Times New Roman"/>
          <w:bCs/>
          <w:sz w:val="26"/>
          <w:szCs w:val="26"/>
        </w:rPr>
        <w:t>?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66AF18DE" w14:textId="77777777" w:rsidR="001C0AC7" w:rsidRPr="00FE3ACE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FE3ACE">
        <w:rPr>
          <w:rFonts w:ascii="Times New Roman" w:eastAsia="Calibri" w:hAnsi="Times New Roman" w:cs="Times New Roman"/>
          <w:sz w:val="26"/>
          <w:szCs w:val="26"/>
          <w:lang w:val="nl-NL"/>
        </w:rPr>
        <w:t>A.  35 kg.                   B. 350kg.</w:t>
      </w:r>
      <w:r w:rsidRPr="00FE3ACE">
        <w:rPr>
          <w:rFonts w:ascii="Times New Roman" w:eastAsia="Calibri" w:hAnsi="Times New Roman" w:cs="Times New Roman"/>
          <w:sz w:val="26"/>
          <w:szCs w:val="26"/>
          <w:lang w:val="nl-NL"/>
        </w:rPr>
        <w:tab/>
        <w:t xml:space="preserve">        C. 71 kg.</w:t>
      </w:r>
      <w:r w:rsidRPr="00FE3ACE">
        <w:rPr>
          <w:rFonts w:ascii="Times New Roman" w:eastAsia="Calibri" w:hAnsi="Times New Roman" w:cs="Times New Roman"/>
          <w:sz w:val="26"/>
          <w:szCs w:val="26"/>
          <w:lang w:val="nl-NL"/>
        </w:rPr>
        <w:tab/>
      </w:r>
      <w:r w:rsidRPr="00FE3ACE">
        <w:rPr>
          <w:rFonts w:ascii="Times New Roman" w:eastAsia="Calibri" w:hAnsi="Times New Roman" w:cs="Times New Roman"/>
          <w:sz w:val="26"/>
          <w:szCs w:val="26"/>
          <w:lang w:val="nl-NL"/>
        </w:rPr>
        <w:tab/>
        <w:t xml:space="preserve">    D. 3500kg.</w:t>
      </w:r>
    </w:p>
    <w:p w14:paraId="6659FD13" w14:textId="77777777" w:rsidR="001C0AC7" w:rsidRPr="00FE3ACE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FE3ACE">
        <w:rPr>
          <w:rFonts w:ascii="Times New Roman" w:eastAsia="Calibri" w:hAnsi="Times New Roman" w:cs="Times New Roman"/>
          <w:b/>
          <w:bCs/>
          <w:sz w:val="26"/>
          <w:szCs w:val="26"/>
          <w:lang w:val="nl-NL"/>
        </w:rPr>
        <w:t>Câu 7.</w:t>
      </w:r>
      <w:r w:rsidRPr="00FE3ACE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Biết </w:t>
      </w:r>
      <w:r w:rsidR="00D33DB7" w:rsidRPr="001C0AC7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20" w:dyaOrig="620" w14:anchorId="11EFF1C2">
          <v:shape id="_x0000_i1048" type="#_x0000_t75" style="width:10.9pt;height:31pt" o:ole="">
            <v:imagedata r:id="rId52" o:title=""/>
          </v:shape>
          <o:OLEObject Type="Embed" ProgID="Equation.DSMT4" ShapeID="_x0000_i1048" DrawAspect="Content" ObjectID="_1758543208" r:id="rId53"/>
        </w:object>
      </w:r>
      <w:r w:rsidRPr="00FE3ACE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của bình nước là 5 lít. Hỏi cả bình nước chứa được bao nhiêu lít nước?</w:t>
      </w:r>
    </w:p>
    <w:p w14:paraId="254EA87B" w14:textId="77777777" w:rsidR="001C0AC7" w:rsidRPr="00FE3ACE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FE3ACE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A. </w:t>
      </w:r>
      <w:r w:rsidR="00D33DB7" w:rsidRPr="00FE3ACE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25 lít.                    B. 3</w:t>
      </w:r>
      <w:r w:rsidRPr="00FE3ACE">
        <w:rPr>
          <w:rFonts w:ascii="Times New Roman" w:eastAsia="Calibri" w:hAnsi="Times New Roman" w:cs="Times New Roman"/>
          <w:sz w:val="26"/>
          <w:szCs w:val="26"/>
          <w:lang w:val="pt-BR"/>
        </w:rPr>
        <w:t>0lít.</w:t>
      </w:r>
      <w:r w:rsidRPr="00FE3ACE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="00D33DB7" w:rsidRPr="00FE3ACE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      C. 54 lít.</w:t>
      </w:r>
      <w:r w:rsidR="00D33DB7" w:rsidRPr="00FE3ACE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="00D33DB7" w:rsidRPr="00FE3ACE">
        <w:rPr>
          <w:rFonts w:ascii="Times New Roman" w:eastAsia="Calibri" w:hAnsi="Times New Roman" w:cs="Times New Roman"/>
          <w:sz w:val="26"/>
          <w:szCs w:val="26"/>
          <w:lang w:val="pt-BR"/>
        </w:rPr>
        <w:tab/>
        <w:t xml:space="preserve">     D. 1,2</w:t>
      </w:r>
      <w:r w:rsidRPr="00FE3ACE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ít.</w:t>
      </w:r>
    </w:p>
    <w:p w14:paraId="55A243B5" w14:textId="77777777" w:rsidR="001C0AC7" w:rsidRPr="00FE3ACE" w:rsidRDefault="001C0AC7" w:rsidP="001C0AC7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pt-BR"/>
        </w:rPr>
      </w:pPr>
      <w:r w:rsidRPr="00FE3ACE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Câu 8.</w:t>
      </w:r>
      <w:r w:rsidRPr="00FE3ACE">
        <w:rPr>
          <w:rFonts w:ascii="Times New Roman" w:eastAsia="Calibri" w:hAnsi="Times New Roman" w:cs="Times New Roman"/>
          <w:color w:val="000000"/>
          <w:sz w:val="26"/>
          <w:szCs w:val="26"/>
          <w:lang w:val="pt-BR"/>
        </w:rPr>
        <w:t xml:space="preserve"> Dùng</w:t>
      </w:r>
      <w:r w:rsidRPr="00FE3ACE">
        <w:rPr>
          <w:rFonts w:ascii="Times New Roman" w:eastAsia="Calibri" w:hAnsi="Times New Roman" w:cs="Times New Roman"/>
          <w:b/>
          <w:color w:val="000000"/>
          <w:sz w:val="26"/>
          <w:szCs w:val="26"/>
          <w:lang w:val="pt-BR"/>
        </w:rPr>
        <w:t xml:space="preserve"> </w:t>
      </w:r>
      <w:r w:rsidRPr="00FE3ACE">
        <w:rPr>
          <w:rFonts w:ascii="Times New Roman" w:eastAsia="Calibri" w:hAnsi="Times New Roman" w:cs="Times New Roman"/>
          <w:color w:val="000000"/>
          <w:sz w:val="26"/>
          <w:szCs w:val="26"/>
          <w:lang w:val="pt-BR"/>
        </w:rPr>
        <w:t>hỗn số nào sau đây để biểu thị thời gian của đồng hồ sau?</w:t>
      </w:r>
    </w:p>
    <w:p w14:paraId="4D0C6C77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FE3ACE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 xml:space="preserve">                                           </w:t>
      </w:r>
      <w:r w:rsidRPr="001C0AC7">
        <w:rPr>
          <w:rFonts w:ascii="Times New Roman" w:eastAsia="Calibri" w:hAnsi="Times New Roman" w:cs="Times New Roman"/>
          <w:b/>
          <w:noProof/>
          <w:color w:val="000000"/>
          <w:sz w:val="28"/>
          <w:szCs w:val="28"/>
        </w:rPr>
        <w:drawing>
          <wp:inline distT="0" distB="0" distL="0" distR="0" wp14:anchorId="3D1A690F" wp14:editId="393D2629">
            <wp:extent cx="832492" cy="650384"/>
            <wp:effectExtent l="0" t="0" r="5715" b="0"/>
            <wp:docPr id="1" name="Picture 1" descr="C:\Users\Administrator\Documents\Bandicam\bandicam 2022-04-13 22-48-33-1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Administrator\Documents\Bandicam\bandicam 2022-04-13 22-48-33-174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211" cy="655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A9F8C7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FE3ACE">
        <w:rPr>
          <w:rFonts w:ascii="Times New Roman" w:eastAsia="Calibri" w:hAnsi="Times New Roman" w:cs="Times New Roman"/>
          <w:color w:val="000000"/>
          <w:sz w:val="26"/>
          <w:szCs w:val="26"/>
        </w:rPr>
        <w:t>A</w:t>
      </w:r>
      <w:r w:rsidRPr="00FE3ACE">
        <w:rPr>
          <w:rFonts w:ascii="Times New Roman" w:eastAsia="Calibri" w:hAnsi="Times New Roman" w:cs="Times New Roman"/>
          <w:b/>
          <w:color w:val="000000"/>
          <w:sz w:val="26"/>
          <w:szCs w:val="26"/>
        </w:rPr>
        <w:t>.</w:t>
      </w:r>
      <w:r w:rsidRPr="00FE3ACE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5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lang w:eastAsia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eastAsia="vi-VN"/>
              </w:rPr>
              <m:t xml:space="preserve">5 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eastAsia="vi-VN"/>
              </w:rPr>
              <m:t>6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eastAsia="vi-VN"/>
          </w:rPr>
          <m:t xml:space="preserve"> giờ</m:t>
        </m:r>
      </m:oMath>
      <w:r w:rsidRPr="00FE3ACE">
        <w:rPr>
          <w:rFonts w:ascii="Times New Roman" w:eastAsia="Calibri" w:hAnsi="Times New Roman" w:cs="Times New Roman"/>
          <w:color w:val="000000"/>
          <w:sz w:val="26"/>
          <w:szCs w:val="26"/>
        </w:rPr>
        <w:t>.                 B. 5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lang w:eastAsia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eastAsia="vi-VN"/>
              </w:rPr>
              <m:t xml:space="preserve">1 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eastAsia="vi-VN"/>
              </w:rPr>
              <m:t>6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eastAsia="vi-VN"/>
          </w:rPr>
          <m:t xml:space="preserve"> giờ.</m:t>
        </m:r>
      </m:oMath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</w:t>
      </w:r>
      <w:r w:rsidRPr="001C0AC7">
        <w:rPr>
          <w:rFonts w:ascii="Times New Roman" w:eastAsia="Calibri" w:hAnsi="Times New Roman" w:cs="Times New Roman"/>
          <w:bCs/>
          <w:sz w:val="26"/>
          <w:szCs w:val="26"/>
        </w:rPr>
        <w:t>C</w:t>
      </w: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. </w:t>
      </w:r>
      <w:r w:rsidRPr="001C0AC7">
        <w:rPr>
          <w:rFonts w:ascii="Times New Roman" w:eastAsia="Calibri" w:hAnsi="Times New Roman" w:cs="Times New Roman"/>
          <w:bCs/>
          <w:sz w:val="26"/>
          <w:szCs w:val="26"/>
        </w:rPr>
        <w:t>4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lang w:eastAsia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eastAsia="vi-VN"/>
              </w:rPr>
              <m:t xml:space="preserve">5 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eastAsia="vi-VN"/>
              </w:rPr>
              <m:t>6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eastAsia="vi-VN"/>
          </w:rPr>
          <m:t xml:space="preserve"> giờ</m:t>
        </m:r>
      </m:oMath>
      <w:r w:rsidRPr="001C0AC7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>.               D. 4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lang w:eastAsia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eastAsia="vi-VN"/>
              </w:rPr>
              <m:t xml:space="preserve">1 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eastAsia="vi-VN"/>
              </w:rPr>
              <m:t>6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eastAsia="vi-VN"/>
          </w:rPr>
          <m:t xml:space="preserve"> giờ</m:t>
        </m:r>
      </m:oMath>
    </w:p>
    <w:p w14:paraId="43B9EB8B" w14:textId="77777777" w:rsidR="001C0AC7" w:rsidRPr="001C0AC7" w:rsidRDefault="001C0AC7" w:rsidP="001C0AC7">
      <w:pPr>
        <w:tabs>
          <w:tab w:val="left" w:pos="2403"/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9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Làm tròn số</w:t>
      </w:r>
      <w:r w:rsidR="00D33DB7">
        <w:rPr>
          <w:rFonts w:ascii="Times New Roman" w:eastAsia="Calibri" w:hAnsi="Times New Roman" w:cs="Times New Roman"/>
          <w:sz w:val="26"/>
          <w:szCs w:val="26"/>
        </w:rPr>
        <w:t xml:space="preserve"> 62</w:t>
      </w:r>
      <w:r w:rsidRPr="001C0AC7">
        <w:rPr>
          <w:rFonts w:ascii="Times New Roman" w:eastAsia="Calibri" w:hAnsi="Times New Roman" w:cs="Times New Roman"/>
          <w:sz w:val="26"/>
          <w:szCs w:val="26"/>
        </w:rPr>
        <w:t>7 đến hàng trăm ta được kết quả là số nào?</w:t>
      </w:r>
    </w:p>
    <w:p w14:paraId="4E8E1A13" w14:textId="77777777" w:rsidR="001C0AC7" w:rsidRPr="001C0AC7" w:rsidRDefault="00D33DB7" w:rsidP="001C0AC7">
      <w:pPr>
        <w:tabs>
          <w:tab w:val="left" w:pos="2403"/>
          <w:tab w:val="left" w:pos="3975"/>
          <w:tab w:val="left" w:pos="4523"/>
          <w:tab w:val="left" w:pos="5970"/>
          <w:tab w:val="left" w:pos="6794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>A. 630.                       B. 600.</w:t>
      </w:r>
      <w:r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</w:rPr>
        <w:tab/>
        <w:t>C. 700.</w:t>
      </w:r>
      <w:r>
        <w:rPr>
          <w:rFonts w:ascii="Times New Roman" w:eastAsia="Calibri" w:hAnsi="Times New Roman" w:cs="Times New Roman"/>
          <w:sz w:val="26"/>
          <w:szCs w:val="26"/>
        </w:rPr>
        <w:tab/>
      </w:r>
      <w:r>
        <w:rPr>
          <w:rFonts w:ascii="Times New Roman" w:eastAsia="Calibri" w:hAnsi="Times New Roman" w:cs="Times New Roman"/>
          <w:sz w:val="26"/>
          <w:szCs w:val="26"/>
        </w:rPr>
        <w:tab/>
        <w:t>D. 62</w:t>
      </w:r>
      <w:r w:rsidR="001C0AC7" w:rsidRPr="001C0AC7">
        <w:rPr>
          <w:rFonts w:ascii="Times New Roman" w:eastAsia="Calibri" w:hAnsi="Times New Roman" w:cs="Times New Roman"/>
          <w:sz w:val="26"/>
          <w:szCs w:val="26"/>
        </w:rPr>
        <w:t>8.</w:t>
      </w:r>
      <w:r w:rsidR="001C0AC7" w:rsidRPr="001C0AC7">
        <w:rPr>
          <w:rFonts w:ascii="Times New Roman" w:eastAsia="Calibri" w:hAnsi="Times New Roman" w:cs="Times New Roman"/>
          <w:sz w:val="26"/>
          <w:szCs w:val="26"/>
        </w:rPr>
        <w:tab/>
      </w:r>
      <w:r w:rsidR="001C0AC7" w:rsidRPr="001C0AC7">
        <w:rPr>
          <w:rFonts w:ascii="Times New Roman" w:eastAsia="Calibri" w:hAnsi="Times New Roman" w:cs="Times New Roman"/>
          <w:sz w:val="26"/>
          <w:szCs w:val="26"/>
        </w:rPr>
        <w:tab/>
      </w:r>
    </w:p>
    <w:p w14:paraId="3C8B17EE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0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Làm tròn số 9,8462 đến hàng phần mười ta được kết quả là số nào?</w:t>
      </w:r>
    </w:p>
    <w:p w14:paraId="3F21D4CF" w14:textId="77777777" w:rsidR="001C0AC7" w:rsidRPr="001C0AC7" w:rsidRDefault="001C0AC7" w:rsidP="001C0AC7">
      <w:pPr>
        <w:numPr>
          <w:ilvl w:val="0"/>
          <w:numId w:val="1"/>
        </w:numPr>
        <w:tabs>
          <w:tab w:val="left" w:pos="2403"/>
          <w:tab w:val="left" w:pos="3975"/>
          <w:tab w:val="left" w:pos="5970"/>
        </w:tabs>
        <w:spacing w:before="10" w:afterLines="50" w:after="120" w:line="240" w:lineRule="auto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lastRenderedPageBreak/>
        <w:t>9,846.                  B. 10.</w: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ab/>
        <w:t xml:space="preserve">        C. 9,9.</w: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ab/>
      </w:r>
      <w:r w:rsidRPr="001C0AC7">
        <w:rPr>
          <w:rFonts w:ascii="Times New Roman" w:eastAsia="Times New Roman" w:hAnsi="Times New Roman" w:cs="Times New Roman"/>
          <w:sz w:val="26"/>
          <w:szCs w:val="26"/>
        </w:rPr>
        <w:tab/>
        <w:t xml:space="preserve">     D. 9,8.</w:t>
      </w:r>
    </w:p>
    <w:p w14:paraId="0FEDF0C1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1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Hãy chọn cách viết kí hiệu tỉ số củ</w:t>
      </w:r>
      <w:r w:rsidR="008D223E">
        <w:rPr>
          <w:rFonts w:ascii="Times New Roman" w:eastAsia="Calibri" w:hAnsi="Times New Roman" w:cs="Times New Roman"/>
          <w:sz w:val="26"/>
          <w:szCs w:val="26"/>
        </w:rPr>
        <w:t>a 2</w:t>
      </w:r>
      <w:r w:rsidRPr="001C0AC7">
        <w:rPr>
          <w:rFonts w:ascii="Times New Roman" w:eastAsia="Calibri" w:hAnsi="Times New Roman" w:cs="Times New Roman"/>
          <w:sz w:val="26"/>
          <w:szCs w:val="26"/>
        </w:rPr>
        <w:t>4 và 5</w:t>
      </w:r>
      <w:r w:rsidR="008D223E">
        <w:rPr>
          <w:rFonts w:ascii="Times New Roman" w:eastAsia="Calibri" w:hAnsi="Times New Roman" w:cs="Times New Roman"/>
          <w:sz w:val="26"/>
          <w:szCs w:val="26"/>
        </w:rPr>
        <w:t>3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?  </w:t>
      </w:r>
    </w:p>
    <w:p w14:paraId="3639D0A4" w14:textId="77777777" w:rsidR="001C0AC7" w:rsidRPr="001C0AC7" w:rsidRDefault="008D223E" w:rsidP="001C0AC7">
      <w:pPr>
        <w:numPr>
          <w:ilvl w:val="0"/>
          <w:numId w:val="2"/>
        </w:numPr>
        <w:tabs>
          <w:tab w:val="left" w:pos="3975"/>
          <w:tab w:val="left" w:pos="5970"/>
        </w:tabs>
        <w:spacing w:before="10" w:afterLines="50" w:after="120" w:line="240" w:lineRule="auto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>24 +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5</w:t>
      </w:r>
      <w:r>
        <w:rPr>
          <w:rFonts w:ascii="Times New Roman" w:eastAsia="Calibri" w:hAnsi="Times New Roman" w:cs="Times New Roman"/>
          <w:sz w:val="26"/>
          <w:szCs w:val="26"/>
        </w:rPr>
        <w:t>3</w:t>
      </w:r>
      <w:r w:rsidR="001C0AC7" w:rsidRPr="001C0AC7">
        <w:rPr>
          <w:rFonts w:ascii="Times New Roman" w:eastAsia="Times New Roman" w:hAnsi="Times New Roman" w:cs="Times New Roman"/>
          <w:sz w:val="26"/>
          <w:szCs w:val="26"/>
        </w:rPr>
        <w:t xml:space="preserve"> .             B. </w:t>
      </w:r>
      <w:r>
        <w:rPr>
          <w:rFonts w:ascii="Times New Roman" w:eastAsia="Calibri" w:hAnsi="Times New Roman" w:cs="Times New Roman"/>
          <w:sz w:val="26"/>
          <w:szCs w:val="26"/>
        </w:rPr>
        <w:t>24 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5</w:t>
      </w:r>
      <w:r>
        <w:rPr>
          <w:rFonts w:ascii="Times New Roman" w:eastAsia="Calibri" w:hAnsi="Times New Roman" w:cs="Times New Roman"/>
          <w:sz w:val="26"/>
          <w:szCs w:val="26"/>
        </w:rPr>
        <w:t>3</w:t>
      </w:r>
      <w:r w:rsidR="001C0AC7" w:rsidRPr="001C0AC7">
        <w:rPr>
          <w:rFonts w:ascii="Times New Roman" w:eastAsia="Times New Roman" w:hAnsi="Times New Roman" w:cs="Times New Roman"/>
          <w:sz w:val="26"/>
          <w:szCs w:val="26"/>
        </w:rPr>
        <w:t xml:space="preserve"> .                  C. </w:t>
      </w:r>
      <w:r>
        <w:rPr>
          <w:rFonts w:ascii="Times New Roman" w:eastAsia="Calibri" w:hAnsi="Times New Roman" w:cs="Times New Roman"/>
          <w:sz w:val="26"/>
          <w:szCs w:val="26"/>
        </w:rPr>
        <w:t>24 -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5</w:t>
      </w:r>
      <w:r>
        <w:rPr>
          <w:rFonts w:ascii="Times New Roman" w:eastAsia="Calibri" w:hAnsi="Times New Roman" w:cs="Times New Roman"/>
          <w:sz w:val="26"/>
          <w:szCs w:val="26"/>
        </w:rPr>
        <w:t>3</w:t>
      </w:r>
      <w:r w:rsidR="001C0AC7" w:rsidRPr="001C0AC7">
        <w:rPr>
          <w:rFonts w:ascii="Times New Roman" w:eastAsia="Times New Roman" w:hAnsi="Times New Roman" w:cs="Times New Roman"/>
          <w:sz w:val="26"/>
          <w:szCs w:val="26"/>
        </w:rPr>
        <w:t xml:space="preserve"> .                  D. </w:t>
      </w:r>
      <w:r>
        <w:rPr>
          <w:rFonts w:ascii="Times New Roman" w:eastAsia="Calibri" w:hAnsi="Times New Roman" w:cs="Times New Roman"/>
          <w:sz w:val="26"/>
          <w:szCs w:val="26"/>
        </w:rPr>
        <w:t>2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4 </w:t>
      </w:r>
      <w:r>
        <w:rPr>
          <w:rFonts w:ascii="Times New Roman" w:eastAsia="Calibri" w:hAnsi="Times New Roman" w:cs="Times New Roman"/>
          <w:sz w:val="26"/>
          <w:szCs w:val="26"/>
        </w:rPr>
        <w:t>: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5</w:t>
      </w:r>
      <w:r>
        <w:rPr>
          <w:rFonts w:ascii="Times New Roman" w:eastAsia="Calibri" w:hAnsi="Times New Roman" w:cs="Times New Roman"/>
          <w:sz w:val="26"/>
          <w:szCs w:val="26"/>
        </w:rPr>
        <w:t>3</w:t>
      </w:r>
      <w:r w:rsidR="001C0AC7" w:rsidRPr="001C0AC7">
        <w:rPr>
          <w:rFonts w:ascii="Times New Roman" w:eastAsia="Times New Roman" w:hAnsi="Times New Roman" w:cs="Times New Roman"/>
          <w:sz w:val="26"/>
          <w:szCs w:val="26"/>
        </w:rPr>
        <w:t xml:space="preserve"> .</w:t>
      </w:r>
    </w:p>
    <w:p w14:paraId="6305E3B7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2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Dựa vào hình vẽ, hãy chọn khẳng định </w:t>
      </w:r>
      <w:r w:rsidRPr="001C0AC7">
        <w:rPr>
          <w:rFonts w:ascii="Times New Roman" w:eastAsia="Calibri" w:hAnsi="Times New Roman" w:cs="Times New Roman"/>
          <w:b/>
          <w:i/>
          <w:sz w:val="26"/>
          <w:szCs w:val="26"/>
          <w:u w:val="single"/>
        </w:rPr>
        <w:t>sai</w:t>
      </w:r>
      <w:r w:rsidRPr="001C0AC7">
        <w:rPr>
          <w:rFonts w:ascii="Times New Roman" w:eastAsia="Calibri" w:hAnsi="Times New Roman" w:cs="Times New Roman"/>
          <w:sz w:val="26"/>
          <w:szCs w:val="26"/>
          <w:u w:val="single"/>
        </w:rPr>
        <w:t xml:space="preserve"> </w:t>
      </w:r>
      <w:r w:rsidRPr="001C0AC7">
        <w:rPr>
          <w:rFonts w:ascii="Times New Roman" w:eastAsia="Calibri" w:hAnsi="Times New Roman" w:cs="Times New Roman"/>
          <w:sz w:val="26"/>
          <w:szCs w:val="26"/>
        </w:rPr>
        <w:t>trong các khẳng định sau đây?</w:t>
      </w:r>
    </w:p>
    <w:p w14:paraId="73FDCFE6" w14:textId="77777777" w:rsidR="001C0AC7" w:rsidRPr="001C0AC7" w:rsidRDefault="001C0AC7" w:rsidP="001C0AC7">
      <w:pPr>
        <w:numPr>
          <w:ilvl w:val="0"/>
          <w:numId w:val="3"/>
        </w:numPr>
        <w:tabs>
          <w:tab w:val="left" w:pos="2515"/>
          <w:tab w:val="left" w:pos="3975"/>
          <w:tab w:val="left" w:pos="5970"/>
          <w:tab w:val="left" w:pos="6926"/>
        </w:tabs>
        <w:spacing w:before="10" w:afterLines="50" w:after="120" w:line="240" w:lineRule="auto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9EDD832" wp14:editId="348BE62F">
                <wp:simplePos x="0" y="0"/>
                <wp:positionH relativeFrom="margin">
                  <wp:align>right</wp:align>
                </wp:positionH>
                <wp:positionV relativeFrom="paragraph">
                  <wp:posOffset>8255</wp:posOffset>
                </wp:positionV>
                <wp:extent cx="2362200" cy="542925"/>
                <wp:effectExtent l="0" t="0" r="0" b="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2200" cy="54292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4EBD48C3" w14:textId="77777777" w:rsidR="00521C1B" w:rsidRDefault="00521C1B" w:rsidP="001C0AC7">
                            <w:pPr>
                              <w:jc w:val="center"/>
                            </w:pPr>
                            <w:r w:rsidRPr="002C43D4">
                              <w:rPr>
                                <w:noProof/>
                              </w:rPr>
                              <w:drawing>
                                <wp:inline distT="0" distB="0" distL="0" distR="0" wp14:anchorId="60C2531B" wp14:editId="19FB2E38">
                                  <wp:extent cx="2166620" cy="462000"/>
                                  <wp:effectExtent l="0" t="0" r="0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6620" cy="462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9EDD832" id="Rectangle 4" o:spid="_x0000_s1026" style="position:absolute;left:0;text-align:left;margin-left:134.8pt;margin-top:.65pt;width:186pt;height:42.75pt;z-index:251660288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" filled="f" stroked="f" strokeweight="1pt">
                <v:textbox>
                  <w:txbxContent>
                    <w:p w14:paraId="4EBD48C3" w14:textId="77777777" w:rsidR="00521C1B" w:rsidRDefault="00521C1B" w:rsidP="001C0AC7">
                      <w:pPr>
                        <w:jc w:val="center"/>
                      </w:pPr>
                      <w:r w:rsidRPr="002C43D4">
                        <w:rPr>
                          <w:noProof/>
                        </w:rPr>
                        <w:drawing>
                          <wp:inline distT="0" distB="0" distL="0" distR="0" wp14:anchorId="60C2531B" wp14:editId="19FB2E38">
                            <wp:extent cx="2166620" cy="462000"/>
                            <wp:effectExtent l="0" t="0" r="0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66620" cy="46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1C0AC7">
        <w:rPr>
          <w:rFonts w:ascii="Times New Roman" w:eastAsia="Times New Roman" w:hAnsi="Times New Roman" w:cs="Times New Roman"/>
          <w:sz w:val="26"/>
          <w:szCs w:val="26"/>
        </w:rPr>
        <w:t>Ba điểm A, B, C thẳng hàng.</w:t>
      </w:r>
    </w:p>
    <w:p w14:paraId="6B1DA463" w14:textId="77777777" w:rsidR="001C0AC7" w:rsidRPr="001C0AC7" w:rsidRDefault="001C0AC7" w:rsidP="001C0AC7">
      <w:pPr>
        <w:numPr>
          <w:ilvl w:val="0"/>
          <w:numId w:val="3"/>
        </w:numPr>
        <w:tabs>
          <w:tab w:val="left" w:pos="2515"/>
          <w:tab w:val="left" w:pos="3975"/>
          <w:tab w:val="left" w:pos="5970"/>
          <w:tab w:val="left" w:pos="6926"/>
        </w:tabs>
        <w:spacing w:before="10" w:afterLines="50" w:after="120" w:line="240" w:lineRule="auto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t>Điểm C nằm giữa 2 điểm A và B.</w:t>
      </w:r>
    </w:p>
    <w:p w14:paraId="6B38514A" w14:textId="77777777" w:rsidR="001C0AC7" w:rsidRPr="001C0AC7" w:rsidRDefault="001C0AC7" w:rsidP="001C0AC7">
      <w:pPr>
        <w:numPr>
          <w:ilvl w:val="0"/>
          <w:numId w:val="3"/>
        </w:numPr>
        <w:tabs>
          <w:tab w:val="left" w:pos="2515"/>
          <w:tab w:val="left" w:pos="3975"/>
          <w:tab w:val="left" w:pos="5970"/>
          <w:tab w:val="left" w:pos="6926"/>
        </w:tabs>
        <w:spacing w:before="10" w:afterLines="50" w:after="120" w:line="240" w:lineRule="auto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t>Ba điểm A, B, C cùng thuộc một đường thẳng .</w:t>
      </w:r>
    </w:p>
    <w:p w14:paraId="6A93704D" w14:textId="77777777" w:rsidR="001C0AC7" w:rsidRPr="00FE3ACE" w:rsidRDefault="001C0AC7" w:rsidP="001C0AC7">
      <w:pPr>
        <w:numPr>
          <w:ilvl w:val="0"/>
          <w:numId w:val="3"/>
        </w:numPr>
        <w:tabs>
          <w:tab w:val="left" w:pos="2515"/>
          <w:tab w:val="left" w:pos="3975"/>
          <w:tab w:val="left" w:pos="5970"/>
          <w:tab w:val="left" w:pos="6926"/>
        </w:tabs>
        <w:spacing w:before="10" w:afterLines="50" w:after="120" w:line="240" w:lineRule="auto"/>
        <w:contextualSpacing/>
        <w:mirrorIndents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Điểm B nằm giữa 2 điểm A và C.                         </w:t>
      </w:r>
    </w:p>
    <w:p w14:paraId="354833E2" w14:textId="77777777" w:rsidR="001C0AC7" w:rsidRPr="00FE3ACE" w:rsidRDefault="001C0AC7" w:rsidP="001C0AC7">
      <w:pPr>
        <w:tabs>
          <w:tab w:val="left" w:pos="2515"/>
          <w:tab w:val="left" w:pos="3975"/>
          <w:tab w:val="left" w:pos="5970"/>
          <w:tab w:val="left" w:pos="6926"/>
        </w:tabs>
        <w:spacing w:before="10" w:afterLines="50" w:after="120" w:line="240" w:lineRule="auto"/>
        <w:mirrorIndents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3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FE3ACE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 xml:space="preserve">Dựa vào hình vẽ, hãy chọn khẳng định đúng trong các khẳng định sau? </w:t>
      </w:r>
    </w:p>
    <w:tbl>
      <w:tblPr>
        <w:tblW w:w="9623" w:type="dxa"/>
        <w:tblInd w:w="108" w:type="dxa"/>
        <w:tblLook w:val="0000" w:firstRow="0" w:lastRow="0" w:firstColumn="0" w:lastColumn="0" w:noHBand="0" w:noVBand="0"/>
      </w:tblPr>
      <w:tblGrid>
        <w:gridCol w:w="6174"/>
        <w:gridCol w:w="3449"/>
      </w:tblGrid>
      <w:tr w:rsidR="001C0AC7" w:rsidRPr="001C0AC7" w14:paraId="41B739AA" w14:textId="77777777" w:rsidTr="00521C1B">
        <w:trPr>
          <w:trHeight w:val="1229"/>
        </w:trPr>
        <w:tc>
          <w:tcPr>
            <w:tcW w:w="6174" w:type="dxa"/>
          </w:tcPr>
          <w:p w14:paraId="2DFB2CE2" w14:textId="77777777" w:rsidR="001C0AC7" w:rsidRPr="00FE3ACE" w:rsidRDefault="001C0AC7" w:rsidP="001C0AC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FE3ACE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 xml:space="preserve">      </w:t>
            </w:r>
            <w:r w:rsidRPr="00FE3ACE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A. Hai đường thẳng AB và AC</w:t>
            </w:r>
            <w:r w:rsidRPr="00FE3ACE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</w:rPr>
              <w:t xml:space="preserve"> </w:t>
            </w:r>
            <w:r w:rsidRPr="00FE3ACE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 xml:space="preserve">song song với nhau. </w:t>
            </w:r>
          </w:p>
          <w:p w14:paraId="17F5B465" w14:textId="77777777" w:rsidR="001C0AC7" w:rsidRPr="00FE3ACE" w:rsidRDefault="001C0AC7" w:rsidP="001C0AC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FE3ACE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 xml:space="preserve">      </w:t>
            </w:r>
            <w:r w:rsidRPr="00FE3ACE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B. Hai đường thẳng AB và AC có ba điểm chung</w:t>
            </w:r>
          </w:p>
          <w:p w14:paraId="48163572" w14:textId="77777777" w:rsidR="001C0AC7" w:rsidRPr="00FE3ACE" w:rsidRDefault="001C0AC7" w:rsidP="001C0AC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FE3ACE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 xml:space="preserve">      </w:t>
            </w:r>
            <w:r w:rsidRPr="00FE3ACE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C. Hai đường thẳng AB và AC cắt nhau.</w:t>
            </w:r>
          </w:p>
          <w:p w14:paraId="170D3D71" w14:textId="77777777" w:rsidR="001C0AC7" w:rsidRPr="00FE3ACE" w:rsidRDefault="001C0AC7" w:rsidP="001C0AC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</w:pPr>
            <w:r w:rsidRPr="00FE3ACE"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6"/>
              </w:rPr>
              <w:t xml:space="preserve">      </w:t>
            </w:r>
            <w:r w:rsidRPr="00FE3ACE">
              <w:rPr>
                <w:rFonts w:ascii="Times New Roman" w:eastAsia="Calibri" w:hAnsi="Times New Roman" w:cs="Times New Roman"/>
                <w:color w:val="000000"/>
                <w:sz w:val="26"/>
                <w:szCs w:val="26"/>
              </w:rPr>
              <w:t>D. Hai đường thẳng AB và AC có hai điểm chung.</w:t>
            </w:r>
          </w:p>
        </w:tc>
        <w:tc>
          <w:tcPr>
            <w:tcW w:w="3449" w:type="dxa"/>
          </w:tcPr>
          <w:p w14:paraId="71FAE885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val="en"/>
              </w:rPr>
            </w:pPr>
            <w:r w:rsidRPr="001C0AC7">
              <w:rPr>
                <w:rFonts w:ascii="Times New Roman" w:eastAsia="Calibri" w:hAnsi="Times New Roman" w:cs="Times New Roman"/>
                <w:noProof/>
                <w:color w:val="000000"/>
                <w:sz w:val="26"/>
                <w:szCs w:val="26"/>
              </w:rPr>
              <w:drawing>
                <wp:inline distT="0" distB="0" distL="0" distR="0" wp14:anchorId="760A61D4" wp14:editId="0757EA2B">
                  <wp:extent cx="1885950" cy="88441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9425" cy="914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2C18A2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4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Góc có 2 cạnh MP và MQ là góc nào?</w:t>
      </w:r>
    </w:p>
    <w:p w14:paraId="0FB9CB95" w14:textId="77777777" w:rsidR="001C0AC7" w:rsidRPr="001C0AC7" w:rsidRDefault="001C0AC7" w:rsidP="001C0AC7">
      <w:pPr>
        <w:numPr>
          <w:ilvl w:val="0"/>
          <w:numId w:val="4"/>
        </w:numPr>
        <w:tabs>
          <w:tab w:val="left" w:pos="3975"/>
          <w:tab w:val="left" w:pos="5970"/>
        </w:tabs>
        <w:spacing w:before="10" w:afterLines="50" w:after="120" w:line="240" w:lineRule="auto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sz w:val="26"/>
          <w:szCs w:val="26"/>
        </w:rPr>
        <w:t xml:space="preserve">Góc PMQ.           B. Góc MPQ.            C. Góc PQM.              D. Góc MQP. </w:t>
      </w:r>
    </w:p>
    <w:p w14:paraId="65C3C69A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Câu 15. </w:t>
      </w:r>
      <w:r w:rsidRPr="001C0AC7">
        <w:rPr>
          <w:rFonts w:ascii="Times New Roman" w:eastAsia="Calibri" w:hAnsi="Times New Roman" w:cs="Times New Roman"/>
          <w:sz w:val="26"/>
          <w:szCs w:val="26"/>
        </w:rPr>
        <w:t>Lúc 9 giờ thì kim phút và kim giờ của đồng hồ tạo thành góc có số đo là bao nhiêu?</w:t>
      </w:r>
    </w:p>
    <w:p w14:paraId="22A6F9FC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                                    </w:t>
      </w:r>
      <w:r w:rsidRPr="001C0AC7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52BF39AE" wp14:editId="0D149BAF">
            <wp:extent cx="961534" cy="723900"/>
            <wp:effectExtent l="0" t="0" r="0" b="0"/>
            <wp:docPr id="5" name="Picture 5" descr="C:\Users\Administrator\Documents\Bandicam\bandicam 2022-05-14 21-02-26-0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Administrator\Documents\Bandicam\bandicam 2022-05-14 21-02-26-078.jp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049" cy="751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D0EB92" w14:textId="77777777" w:rsidR="001C0AC7" w:rsidRPr="001C0AC7" w:rsidRDefault="001C0AC7" w:rsidP="001C0AC7">
      <w:pPr>
        <w:numPr>
          <w:ilvl w:val="0"/>
          <w:numId w:val="5"/>
        </w:numPr>
        <w:tabs>
          <w:tab w:val="left" w:pos="2464"/>
          <w:tab w:val="left" w:pos="3975"/>
          <w:tab w:val="left" w:pos="5970"/>
        </w:tabs>
        <w:spacing w:before="10" w:afterLines="50" w:after="120" w:line="240" w:lineRule="auto"/>
        <w:contextualSpacing/>
        <w:mirrorIndents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1C0AC7">
        <w:rPr>
          <w:rFonts w:ascii="Times New Roman" w:eastAsia="Times New Roman" w:hAnsi="Times New Roman" w:cs="Times New Roman"/>
          <w:bCs/>
          <w:sz w:val="26"/>
          <w:szCs w:val="26"/>
        </w:rPr>
        <w:t>30</w:t>
      </w:r>
      <w:r w:rsidRPr="001C0AC7">
        <w:rPr>
          <w:rFonts w:ascii="Times New Roman" w:eastAsia="Times New Roman" w:hAnsi="Times New Roman" w:cs="Times New Roman"/>
          <w:bCs/>
          <w:sz w:val="26"/>
          <w:szCs w:val="26"/>
          <w:vertAlign w:val="superscript"/>
        </w:rPr>
        <w:t>0</w:t>
      </w:r>
      <w:r w:rsidRPr="001C0AC7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               B. 60</w:t>
      </w:r>
      <w:r w:rsidRPr="001C0AC7">
        <w:rPr>
          <w:rFonts w:ascii="Times New Roman" w:eastAsia="Times New Roman" w:hAnsi="Times New Roman" w:cs="Times New Roman"/>
          <w:bCs/>
          <w:sz w:val="26"/>
          <w:szCs w:val="26"/>
          <w:vertAlign w:val="superscript"/>
        </w:rPr>
        <w:t>0</w:t>
      </w:r>
      <w:r w:rsidRPr="001C0AC7">
        <w:rPr>
          <w:rFonts w:ascii="Times New Roman" w:eastAsia="Times New Roman" w:hAnsi="Times New Roman" w:cs="Times New Roman"/>
          <w:bCs/>
          <w:sz w:val="26"/>
          <w:szCs w:val="26"/>
        </w:rPr>
        <w:t>.                        C. 90</w:t>
      </w:r>
      <w:r w:rsidRPr="001C0AC7">
        <w:rPr>
          <w:rFonts w:ascii="Times New Roman" w:eastAsia="Times New Roman" w:hAnsi="Times New Roman" w:cs="Times New Roman"/>
          <w:bCs/>
          <w:sz w:val="26"/>
          <w:szCs w:val="26"/>
          <w:vertAlign w:val="superscript"/>
        </w:rPr>
        <w:t>0</w:t>
      </w:r>
      <w:r w:rsidRPr="001C0AC7">
        <w:rPr>
          <w:rFonts w:ascii="Times New Roman" w:eastAsia="Times New Roman" w:hAnsi="Times New Roman" w:cs="Times New Roman"/>
          <w:bCs/>
          <w:sz w:val="26"/>
          <w:szCs w:val="26"/>
        </w:rPr>
        <w:t>.                        D. 180</w:t>
      </w:r>
      <w:r w:rsidRPr="001C0AC7">
        <w:rPr>
          <w:rFonts w:ascii="Times New Roman" w:eastAsia="Times New Roman" w:hAnsi="Times New Roman" w:cs="Times New Roman"/>
          <w:bCs/>
          <w:sz w:val="26"/>
          <w:szCs w:val="26"/>
          <w:vertAlign w:val="superscript"/>
        </w:rPr>
        <w:t>0</w:t>
      </w:r>
      <w:r w:rsidRPr="001C0AC7">
        <w:rPr>
          <w:rFonts w:ascii="Times New Roman" w:eastAsia="Times New Roman" w:hAnsi="Times New Roman" w:cs="Times New Roman"/>
          <w:bCs/>
          <w:sz w:val="26"/>
          <w:szCs w:val="26"/>
        </w:rPr>
        <w:t>.</w:t>
      </w:r>
      <w:r w:rsidRPr="001C0AC7">
        <w:rPr>
          <w:rFonts w:ascii="Times New Roman" w:eastAsia="Times New Roman" w:hAnsi="Times New Roman" w:cs="Times New Roman"/>
          <w:bCs/>
          <w:sz w:val="26"/>
          <w:szCs w:val="26"/>
        </w:rPr>
        <w:tab/>
      </w:r>
    </w:p>
    <w:p w14:paraId="3BEA34A1" w14:textId="77777777" w:rsidR="001C0AC7" w:rsidRPr="001C0AC7" w:rsidRDefault="001C0AC7" w:rsidP="001C0AC7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bCs/>
          <w:sz w:val="26"/>
          <w:szCs w:val="26"/>
        </w:rPr>
        <w:t>Câu 16.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Số đo của góc bẹt bằng bao nhiêu?</w:t>
      </w:r>
    </w:p>
    <w:p w14:paraId="22F1D03E" w14:textId="77777777" w:rsidR="001C0AC7" w:rsidRPr="001C0AC7" w:rsidRDefault="001C0AC7" w:rsidP="001C0AC7">
      <w:pPr>
        <w:numPr>
          <w:ilvl w:val="0"/>
          <w:numId w:val="6"/>
        </w:numPr>
        <w:tabs>
          <w:tab w:val="left" w:pos="3975"/>
          <w:tab w:val="left" w:pos="5970"/>
        </w:tabs>
        <w:spacing w:before="10" w:afterLines="50" w:after="120" w:line="240" w:lineRule="auto"/>
        <w:contextualSpacing/>
        <w:mirrorIndents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1C0AC7">
        <w:rPr>
          <w:rFonts w:ascii="Times New Roman" w:eastAsia="Times New Roman" w:hAnsi="Times New Roman" w:cs="Times New Roman"/>
          <w:sz w:val="26"/>
          <w:szCs w:val="26"/>
          <w:lang w:val="vi-VN"/>
        </w:rPr>
        <w:t>30</w:t>
      </w:r>
      <w:r w:rsidRPr="001C0AC7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1C0AC7">
        <w:rPr>
          <w:rFonts w:ascii="Times New Roman" w:eastAsia="Times New Roman" w:hAnsi="Times New Roman" w:cs="Times New Roman"/>
          <w:sz w:val="26"/>
          <w:szCs w:val="26"/>
          <w:lang w:val="vi-VN"/>
        </w:rPr>
        <w:t>.                     B. 120</w:t>
      </w:r>
      <w:r w:rsidRPr="001C0AC7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1C0AC7">
        <w:rPr>
          <w:rFonts w:ascii="Times New Roman" w:eastAsia="Times New Roman" w:hAnsi="Times New Roman" w:cs="Times New Roman"/>
          <w:sz w:val="26"/>
          <w:szCs w:val="26"/>
          <w:lang w:val="vi-VN"/>
        </w:rPr>
        <w:t>.                       C. 90</w:t>
      </w:r>
      <w:r w:rsidRPr="001C0AC7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1C0AC7">
        <w:rPr>
          <w:rFonts w:ascii="Times New Roman" w:eastAsia="Times New Roman" w:hAnsi="Times New Roman" w:cs="Times New Roman"/>
          <w:sz w:val="26"/>
          <w:szCs w:val="26"/>
          <w:lang w:val="vi-VN"/>
        </w:rPr>
        <w:t>.                        D. 180</w:t>
      </w:r>
      <w:r w:rsidRPr="001C0AC7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1C0AC7">
        <w:rPr>
          <w:rFonts w:ascii="Times New Roman" w:eastAsia="Times New Roman" w:hAnsi="Times New Roman" w:cs="Times New Roman"/>
          <w:sz w:val="26"/>
          <w:szCs w:val="26"/>
          <w:lang w:val="vi-VN"/>
        </w:rPr>
        <w:t>.</w:t>
      </w:r>
    </w:p>
    <w:p w14:paraId="31CEA680" w14:textId="77777777" w:rsidR="001C0AC7" w:rsidRPr="00FE3ACE" w:rsidRDefault="001C0AC7" w:rsidP="001C0AC7">
      <w:pPr>
        <w:shd w:val="clear" w:color="auto" w:fill="FFFFFF"/>
        <w:spacing w:before="10" w:afterLines="50" w:after="120" w:line="24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vi-VN"/>
        </w:rPr>
      </w:pPr>
      <w:r w:rsidRPr="00FE3ACE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vi-VN"/>
        </w:rPr>
        <w:t>II. PHẦN TỰ LUẬN: (6,0 điểm)</w:t>
      </w:r>
    </w:p>
    <w:p w14:paraId="5FD65D61" w14:textId="77777777" w:rsidR="001C0AC7" w:rsidRPr="001C0AC7" w:rsidRDefault="001C0AC7" w:rsidP="001C0AC7">
      <w:pPr>
        <w:spacing w:before="10" w:afterLines="50" w:after="120" w:line="240" w:lineRule="auto"/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</w:pPr>
      <w:r w:rsidRPr="00FE3ACE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Bài 1. (2,0 điểm)  </w:t>
      </w:r>
      <w:r w:rsidRPr="001C0AC7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  <w:t>Thực hiện phép tính.</w:t>
      </w:r>
    </w:p>
    <w:p w14:paraId="3DC94D1F" w14:textId="77777777" w:rsidR="001C0AC7" w:rsidRPr="001C0AC7" w:rsidRDefault="00636285" w:rsidP="001C0AC7">
      <w:pPr>
        <w:tabs>
          <w:tab w:val="left" w:pos="2170"/>
        </w:tabs>
        <w:spacing w:before="10" w:afterLines="50" w:after="120" w:line="240" w:lineRule="auto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1C0AC7">
        <w:rPr>
          <w:rFonts w:ascii="Times New Roman" w:eastAsia="Calibri" w:hAnsi="Times New Roman" w:cs="Times New Roman"/>
          <w:position w:val="-58"/>
          <w:sz w:val="26"/>
          <w:szCs w:val="26"/>
          <w:lang w:val="vi-VN"/>
        </w:rPr>
        <w:object w:dxaOrig="1880" w:dyaOrig="1280" w14:anchorId="6AA54963">
          <v:shape id="_x0000_i1049" type="#_x0000_t75" style="width:94.6pt;height:63.65pt" o:ole="">
            <v:imagedata r:id="rId58" o:title=""/>
          </v:shape>
          <o:OLEObject Type="Embed" ProgID="Equation.DSMT4" ShapeID="_x0000_i1049" DrawAspect="Content" ObjectID="_1758543209" r:id="rId59"/>
        </w:object>
      </w:r>
      <w:r w:rsidR="001C0AC7" w:rsidRPr="001C0AC7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1C0AC7" w:rsidRPr="001C0AC7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</w:p>
    <w:p w14:paraId="6EA073E7" w14:textId="77777777" w:rsidR="001C0AC7" w:rsidRPr="00FE3ACE" w:rsidRDefault="001C0AC7" w:rsidP="001C0AC7">
      <w:pPr>
        <w:spacing w:before="10" w:afterLines="50" w:after="120" w:line="240" w:lineRule="auto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FE3ACE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Bài 2. </w:t>
      </w:r>
      <w:r w:rsidRPr="00FE3ACE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(1,0 điểm)  </w:t>
      </w:r>
      <w:r w:rsidRPr="00521C1B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 xml:space="preserve">Sắp xếp các số </w:t>
      </w:r>
      <w:r w:rsidRPr="00FE3ACE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>sau</w:t>
      </w:r>
      <w:r w:rsidRPr="00521C1B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 xml:space="preserve"> theo thứ tự tăng dần</w:t>
      </w:r>
      <w:r w:rsidRPr="00FE3ACE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>:</w:t>
      </w:r>
      <w:r w:rsidRPr="00FE3ACE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</w:p>
    <w:p w14:paraId="1C8B565D" w14:textId="77777777" w:rsidR="001C0AC7" w:rsidRPr="00FE3ACE" w:rsidRDefault="001C0AC7" w:rsidP="001C0AC7">
      <w:pPr>
        <w:spacing w:before="10" w:afterLines="50" w:after="12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FE3ACE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  <w:r w:rsidRPr="00FE3ACE">
        <w:rPr>
          <w:rFonts w:ascii="Times New Roman" w:eastAsia="Calibri" w:hAnsi="Times New Roman" w:cs="Times New Roman"/>
          <w:sz w:val="26"/>
          <w:szCs w:val="26"/>
          <w:lang w:val="vi-VN"/>
        </w:rPr>
        <w:t>-2,9; 0,7; 1; -1,75; -2,99; 22,1.</w:t>
      </w:r>
    </w:p>
    <w:p w14:paraId="287CE190" w14:textId="77777777" w:rsidR="001C0AC7" w:rsidRPr="001C0AC7" w:rsidRDefault="001C0AC7" w:rsidP="001C0AC7">
      <w:pPr>
        <w:spacing w:before="10" w:afterLines="50" w:after="120" w:line="240" w:lineRule="auto"/>
        <w:rPr>
          <w:rFonts w:ascii="Times New Roman" w:eastAsia="Calibri" w:hAnsi="Times New Roman" w:cs="Times New Roman"/>
          <w:b/>
          <w:bCs/>
          <w:iCs/>
          <w:sz w:val="26"/>
          <w:szCs w:val="26"/>
          <w:lang w:val="vi-VN"/>
        </w:rPr>
      </w:pPr>
      <w:r w:rsidRPr="00FE3ACE">
        <w:rPr>
          <w:rFonts w:ascii="Times New Roman" w:eastAsia="Calibri" w:hAnsi="Times New Roman" w:cs="Times New Roman"/>
          <w:b/>
          <w:bCs/>
          <w:iCs/>
          <w:sz w:val="26"/>
          <w:szCs w:val="26"/>
          <w:lang w:val="vi-VN"/>
        </w:rPr>
        <w:t xml:space="preserve">Bài 3. (2,0 điểm ) </w:t>
      </w:r>
      <w:r w:rsidRPr="001C0AC7">
        <w:rPr>
          <w:rFonts w:ascii="Times New Roman" w:eastAsia="Calibri" w:hAnsi="Times New Roman" w:cs="Times New Roman"/>
          <w:bCs/>
          <w:iCs/>
          <w:sz w:val="26"/>
          <w:szCs w:val="26"/>
          <w:lang w:val="vi-VN"/>
        </w:rPr>
        <w:t xml:space="preserve">Cho đoạn thẳng AB dài </w:t>
      </w:r>
      <w:r w:rsidRPr="00FE3ACE">
        <w:rPr>
          <w:rFonts w:ascii="Times New Roman" w:eastAsia="Calibri" w:hAnsi="Times New Roman" w:cs="Times New Roman"/>
          <w:bCs/>
          <w:iCs/>
          <w:sz w:val="26"/>
          <w:szCs w:val="26"/>
          <w:lang w:val="vi-VN"/>
        </w:rPr>
        <w:t>6</w:t>
      </w:r>
      <w:r w:rsidRPr="001C0AC7">
        <w:rPr>
          <w:rFonts w:ascii="Times New Roman" w:eastAsia="Calibri" w:hAnsi="Times New Roman" w:cs="Times New Roman"/>
          <w:bCs/>
          <w:iCs/>
          <w:sz w:val="26"/>
          <w:szCs w:val="26"/>
          <w:lang w:val="vi-VN"/>
        </w:rPr>
        <w:t>cm. Gọi C là trung điểm của AB, O là trung điểm của AC. Tính độ dài các đoạn thẳng AC, CB và AO</w:t>
      </w:r>
    </w:p>
    <w:p w14:paraId="59E6187E" w14:textId="77777777" w:rsidR="001C0AC7" w:rsidRPr="00FE3ACE" w:rsidRDefault="001C0AC7" w:rsidP="001C0AC7">
      <w:pPr>
        <w:spacing w:after="0" w:line="240" w:lineRule="auto"/>
        <w:jc w:val="both"/>
        <w:rPr>
          <w:rFonts w:ascii="Times New Roman" w:eastAsia="Calibri" w:hAnsi="Times New Roman" w:cs="Times New Roman"/>
          <w:bCs/>
          <w:iCs/>
          <w:color w:val="000000"/>
          <w:sz w:val="26"/>
          <w:szCs w:val="26"/>
          <w:lang w:val="vi-VN"/>
        </w:rPr>
      </w:pPr>
      <w:r w:rsidRPr="00FE3ACE">
        <w:rPr>
          <w:rFonts w:ascii="Times New Roman" w:eastAsia="Calibri" w:hAnsi="Times New Roman" w:cs="Times New Roman"/>
          <w:b/>
          <w:bCs/>
          <w:iCs/>
          <w:sz w:val="26"/>
          <w:szCs w:val="26"/>
          <w:lang w:val="vi-VN"/>
        </w:rPr>
        <w:t xml:space="preserve">Bài 4. </w:t>
      </w:r>
      <w:r w:rsidRPr="00FE3ACE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(1,0 điểm) </w:t>
      </w:r>
      <w:r w:rsidRPr="00FE3ACE">
        <w:rPr>
          <w:rFonts w:ascii="Times New Roman" w:eastAsia="Calibri" w:hAnsi="Times New Roman" w:cs="Times New Roman"/>
          <w:b/>
          <w:bCs/>
          <w:iCs/>
          <w:color w:val="FF0000"/>
          <w:sz w:val="26"/>
          <w:szCs w:val="26"/>
          <w:lang w:val="vi-VN"/>
        </w:rPr>
        <w:t xml:space="preserve">  </w:t>
      </w:r>
      <w:r w:rsidRPr="00FE3ACE">
        <w:rPr>
          <w:rFonts w:ascii="Times New Roman" w:eastAsia="Calibri" w:hAnsi="Times New Roman" w:cs="Times New Roman"/>
          <w:bCs/>
          <w:iCs/>
          <w:color w:val="000000"/>
          <w:sz w:val="26"/>
          <w:szCs w:val="26"/>
          <w:lang w:val="vi-VN"/>
        </w:rPr>
        <w:t>Gieo một con xúc xắc 6 mặt 100 lần ta được kết quả như sau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1978"/>
        <w:gridCol w:w="994"/>
        <w:gridCol w:w="992"/>
        <w:gridCol w:w="993"/>
        <w:gridCol w:w="992"/>
        <w:gridCol w:w="992"/>
        <w:gridCol w:w="992"/>
      </w:tblGrid>
      <w:tr w:rsidR="001C0AC7" w:rsidRPr="001C0AC7" w14:paraId="33684C4B" w14:textId="77777777" w:rsidTr="00521C1B">
        <w:trPr>
          <w:jc w:val="center"/>
        </w:trPr>
        <w:tc>
          <w:tcPr>
            <w:tcW w:w="1978" w:type="dxa"/>
          </w:tcPr>
          <w:p w14:paraId="6B46890A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Mặt</w:t>
            </w:r>
          </w:p>
        </w:tc>
        <w:tc>
          <w:tcPr>
            <w:tcW w:w="994" w:type="dxa"/>
          </w:tcPr>
          <w:p w14:paraId="0C043AB9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 chấm</w:t>
            </w:r>
          </w:p>
        </w:tc>
        <w:tc>
          <w:tcPr>
            <w:tcW w:w="992" w:type="dxa"/>
          </w:tcPr>
          <w:p w14:paraId="194D88E0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2 chấm</w:t>
            </w:r>
          </w:p>
        </w:tc>
        <w:tc>
          <w:tcPr>
            <w:tcW w:w="993" w:type="dxa"/>
          </w:tcPr>
          <w:p w14:paraId="4E88BFA8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3 chấm</w:t>
            </w:r>
          </w:p>
        </w:tc>
        <w:tc>
          <w:tcPr>
            <w:tcW w:w="992" w:type="dxa"/>
          </w:tcPr>
          <w:p w14:paraId="6F2D7867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4 chấm</w:t>
            </w:r>
          </w:p>
        </w:tc>
        <w:tc>
          <w:tcPr>
            <w:tcW w:w="992" w:type="dxa"/>
          </w:tcPr>
          <w:p w14:paraId="3E710898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5 chấm</w:t>
            </w:r>
          </w:p>
        </w:tc>
        <w:tc>
          <w:tcPr>
            <w:tcW w:w="992" w:type="dxa"/>
          </w:tcPr>
          <w:p w14:paraId="11638EC1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6 chấm</w:t>
            </w:r>
          </w:p>
        </w:tc>
      </w:tr>
      <w:tr w:rsidR="001C0AC7" w:rsidRPr="001C0AC7" w14:paraId="703EDD21" w14:textId="77777777" w:rsidTr="00521C1B">
        <w:trPr>
          <w:jc w:val="center"/>
        </w:trPr>
        <w:tc>
          <w:tcPr>
            <w:tcW w:w="1978" w:type="dxa"/>
          </w:tcPr>
          <w:p w14:paraId="4343AC57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Số lần xuất hiện</w:t>
            </w:r>
          </w:p>
        </w:tc>
        <w:tc>
          <w:tcPr>
            <w:tcW w:w="994" w:type="dxa"/>
          </w:tcPr>
          <w:p w14:paraId="1637704E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992" w:type="dxa"/>
          </w:tcPr>
          <w:p w14:paraId="67DC2CFC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993" w:type="dxa"/>
          </w:tcPr>
          <w:p w14:paraId="04B6B8C9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992" w:type="dxa"/>
          </w:tcPr>
          <w:p w14:paraId="70DBA672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992" w:type="dxa"/>
          </w:tcPr>
          <w:p w14:paraId="358D62CB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992" w:type="dxa"/>
          </w:tcPr>
          <w:p w14:paraId="0C13D77F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20</w:t>
            </w:r>
          </w:p>
        </w:tc>
      </w:tr>
    </w:tbl>
    <w:p w14:paraId="36B62B75" w14:textId="77777777" w:rsidR="001C0AC7" w:rsidRPr="001C0AC7" w:rsidRDefault="001C0AC7" w:rsidP="001C0AC7">
      <w:pPr>
        <w:tabs>
          <w:tab w:val="left" w:pos="639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ab/>
        <w:t>Hãy tính xác suất thực nghiệm của sự kiện gieo được mặt có số lẻ chấm trong 100 lần gieo trên</w:t>
      </w:r>
    </w:p>
    <w:p w14:paraId="05ADF3B6" w14:textId="77777777" w:rsidR="001C0AC7" w:rsidRPr="001C0AC7" w:rsidRDefault="001C0AC7" w:rsidP="001C0AC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1C0AC7">
        <w:rPr>
          <w:rFonts w:ascii="Times New Roman" w:eastAsia="Calibri" w:hAnsi="Times New Roman" w:cs="Times New Roman"/>
          <w:sz w:val="26"/>
          <w:szCs w:val="26"/>
        </w:rPr>
        <w:t>……….Hết..........</w:t>
      </w:r>
    </w:p>
    <w:p w14:paraId="7D6B362D" w14:textId="77777777" w:rsidR="001C0AC7" w:rsidRPr="001C0AC7" w:rsidRDefault="001C0AC7" w:rsidP="001C0AC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150A4ADF" w14:textId="77777777" w:rsidR="001C0AC7" w:rsidRDefault="001C0AC7" w:rsidP="001C0AC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46E6FD7D" w14:textId="77777777" w:rsidR="00521C1B" w:rsidRPr="001C0AC7" w:rsidRDefault="00521C1B" w:rsidP="001C0AC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26979242" w14:textId="77777777" w:rsidR="001C0AC7" w:rsidRPr="001C0AC7" w:rsidRDefault="001C0AC7" w:rsidP="001C0AC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sz w:val="26"/>
          <w:szCs w:val="26"/>
        </w:rPr>
        <w:lastRenderedPageBreak/>
        <w:t xml:space="preserve">HƯỚNG DẪN CHẤM </w:t>
      </w:r>
    </w:p>
    <w:p w14:paraId="1FD2AC65" w14:textId="77777777" w:rsidR="001C0AC7" w:rsidRPr="001C0AC7" w:rsidRDefault="001C0AC7" w:rsidP="001C0AC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sz w:val="26"/>
          <w:szCs w:val="26"/>
        </w:rPr>
        <w:t xml:space="preserve">ĐỀ KIỂM TRA CUỐI HỌC KỲ II MÔN TOÁN 6 </w:t>
      </w:r>
    </w:p>
    <w:p w14:paraId="702C5DEE" w14:textId="77777777" w:rsidR="001C0AC7" w:rsidRPr="001C0AC7" w:rsidRDefault="001C0AC7" w:rsidP="001C0AC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sz w:val="26"/>
          <w:szCs w:val="26"/>
        </w:rPr>
        <w:t>Năm học</w:t>
      </w:r>
      <w:r w:rsidR="00636285">
        <w:rPr>
          <w:rFonts w:ascii="Times New Roman" w:eastAsia="Calibri" w:hAnsi="Times New Roman" w:cs="Times New Roman"/>
          <w:b/>
          <w:sz w:val="26"/>
          <w:szCs w:val="26"/>
        </w:rPr>
        <w:t>:</w:t>
      </w:r>
    </w:p>
    <w:p w14:paraId="711C58FC" w14:textId="77777777" w:rsidR="001C0AC7" w:rsidRPr="001C0AC7" w:rsidRDefault="001C0AC7" w:rsidP="001C0AC7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sz w:val="26"/>
          <w:szCs w:val="26"/>
        </w:rPr>
        <w:t>A. TRẮC NGHIỆM:</w:t>
      </w:r>
      <w:r w:rsidRPr="001C0AC7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1C0AC7">
        <w:rPr>
          <w:rFonts w:ascii="Times New Roman" w:eastAsia="Calibri" w:hAnsi="Times New Roman" w:cs="Times New Roman"/>
          <w:b/>
          <w:sz w:val="26"/>
          <w:szCs w:val="26"/>
        </w:rPr>
        <w:t xml:space="preserve">(4,0 điểm)  </w:t>
      </w:r>
      <w:r w:rsidRPr="001C0AC7">
        <w:rPr>
          <w:rFonts w:ascii="Times New Roman" w:eastAsia="Calibri" w:hAnsi="Times New Roman" w:cs="Times New Roman"/>
          <w:i/>
          <w:sz w:val="26"/>
          <w:szCs w:val="26"/>
        </w:rPr>
        <w:t>Mỗi câu đúng 0,25 điểm.</w:t>
      </w:r>
    </w:p>
    <w:p w14:paraId="678EC08B" w14:textId="77777777" w:rsidR="001C0AC7" w:rsidRPr="001C0AC7" w:rsidRDefault="001C0AC7" w:rsidP="001C0AC7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6"/>
          <w:szCs w:val="26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2"/>
        <w:gridCol w:w="602"/>
        <w:gridCol w:w="602"/>
        <w:gridCol w:w="602"/>
      </w:tblGrid>
      <w:tr w:rsidR="001C0AC7" w:rsidRPr="001C0AC7" w14:paraId="246FC0CD" w14:textId="77777777" w:rsidTr="00521C1B">
        <w:tc>
          <w:tcPr>
            <w:tcW w:w="601" w:type="dxa"/>
          </w:tcPr>
          <w:p w14:paraId="6A7D7E38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601" w:type="dxa"/>
          </w:tcPr>
          <w:p w14:paraId="6B600F7F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601" w:type="dxa"/>
          </w:tcPr>
          <w:p w14:paraId="5F3F5D37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601" w:type="dxa"/>
          </w:tcPr>
          <w:p w14:paraId="1CE7FE58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601" w:type="dxa"/>
          </w:tcPr>
          <w:p w14:paraId="0B153703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601" w:type="dxa"/>
          </w:tcPr>
          <w:p w14:paraId="47EC14AE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601" w:type="dxa"/>
          </w:tcPr>
          <w:p w14:paraId="46E21F97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601" w:type="dxa"/>
          </w:tcPr>
          <w:p w14:paraId="6BE2CF86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601" w:type="dxa"/>
          </w:tcPr>
          <w:p w14:paraId="7740488E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601" w:type="dxa"/>
          </w:tcPr>
          <w:p w14:paraId="782C599B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601" w:type="dxa"/>
          </w:tcPr>
          <w:p w14:paraId="58769069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601" w:type="dxa"/>
          </w:tcPr>
          <w:p w14:paraId="578EE4C9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602" w:type="dxa"/>
          </w:tcPr>
          <w:p w14:paraId="1FEBC84A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602" w:type="dxa"/>
          </w:tcPr>
          <w:p w14:paraId="336F8D7C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602" w:type="dxa"/>
          </w:tcPr>
          <w:p w14:paraId="59939647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602" w:type="dxa"/>
          </w:tcPr>
          <w:p w14:paraId="0DF8FF88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6</w:t>
            </w:r>
          </w:p>
        </w:tc>
      </w:tr>
      <w:tr w:rsidR="001C0AC7" w:rsidRPr="001C0AC7" w14:paraId="76297060" w14:textId="77777777" w:rsidTr="00521C1B">
        <w:tc>
          <w:tcPr>
            <w:tcW w:w="601" w:type="dxa"/>
          </w:tcPr>
          <w:p w14:paraId="6E443B62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01" w:type="dxa"/>
          </w:tcPr>
          <w:p w14:paraId="4AA7004F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01" w:type="dxa"/>
          </w:tcPr>
          <w:p w14:paraId="03C3AB26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01" w:type="dxa"/>
          </w:tcPr>
          <w:p w14:paraId="0489791F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601" w:type="dxa"/>
          </w:tcPr>
          <w:p w14:paraId="28F84319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01" w:type="dxa"/>
          </w:tcPr>
          <w:p w14:paraId="5732EFB2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01" w:type="dxa"/>
          </w:tcPr>
          <w:p w14:paraId="582262CB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01" w:type="dxa"/>
          </w:tcPr>
          <w:p w14:paraId="3A34EB80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601" w:type="dxa"/>
          </w:tcPr>
          <w:p w14:paraId="1B3B5A9B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01" w:type="dxa"/>
          </w:tcPr>
          <w:p w14:paraId="4F0F9C43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01" w:type="dxa"/>
          </w:tcPr>
          <w:p w14:paraId="24EA99C6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601" w:type="dxa"/>
          </w:tcPr>
          <w:p w14:paraId="5719F5D4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602" w:type="dxa"/>
          </w:tcPr>
          <w:p w14:paraId="19F8A900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602" w:type="dxa"/>
          </w:tcPr>
          <w:p w14:paraId="73781673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602" w:type="dxa"/>
          </w:tcPr>
          <w:p w14:paraId="6102357B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602" w:type="dxa"/>
          </w:tcPr>
          <w:p w14:paraId="2CCAABB1" w14:textId="77777777" w:rsidR="001C0AC7" w:rsidRPr="001C0AC7" w:rsidRDefault="001C0AC7" w:rsidP="001C0AC7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D</w:t>
            </w:r>
          </w:p>
        </w:tc>
      </w:tr>
    </w:tbl>
    <w:p w14:paraId="2EC9133B" w14:textId="77777777" w:rsidR="001C0AC7" w:rsidRPr="001C0AC7" w:rsidRDefault="001C0AC7" w:rsidP="001C0AC7">
      <w:pPr>
        <w:spacing w:after="0" w:line="240" w:lineRule="auto"/>
        <w:jc w:val="center"/>
        <w:rPr>
          <w:rFonts w:ascii="Times New Roman" w:eastAsia="Calibri" w:hAnsi="Times New Roman" w:cs="Times New Roman"/>
          <w:sz w:val="26"/>
          <w:szCs w:val="26"/>
        </w:rPr>
      </w:pPr>
    </w:p>
    <w:p w14:paraId="72F377C0" w14:textId="77777777" w:rsidR="001C0AC7" w:rsidRPr="001C0AC7" w:rsidRDefault="001C0AC7" w:rsidP="001C0AC7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1C0AC7">
        <w:rPr>
          <w:rFonts w:ascii="Times New Roman" w:eastAsia="Calibri" w:hAnsi="Times New Roman" w:cs="Times New Roman"/>
          <w:b/>
          <w:sz w:val="26"/>
          <w:szCs w:val="26"/>
        </w:rPr>
        <w:t>B. TỰ LUẬN: (6,0 điểm)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1"/>
        <w:gridCol w:w="7712"/>
        <w:gridCol w:w="1276"/>
      </w:tblGrid>
      <w:tr w:rsidR="001C0AC7" w:rsidRPr="001C0AC7" w14:paraId="7A8AB73D" w14:textId="77777777" w:rsidTr="00E87357">
        <w:trPr>
          <w:trHeight w:val="605"/>
        </w:trPr>
        <w:tc>
          <w:tcPr>
            <w:tcW w:w="901" w:type="dxa"/>
            <w:vAlign w:val="center"/>
          </w:tcPr>
          <w:p w14:paraId="0145FF3C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Bài</w:t>
            </w:r>
          </w:p>
        </w:tc>
        <w:tc>
          <w:tcPr>
            <w:tcW w:w="7712" w:type="dxa"/>
            <w:vAlign w:val="center"/>
          </w:tcPr>
          <w:p w14:paraId="755D4549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Nội dung yêu cầu</w:t>
            </w:r>
          </w:p>
        </w:tc>
        <w:tc>
          <w:tcPr>
            <w:tcW w:w="1276" w:type="dxa"/>
            <w:vAlign w:val="center"/>
          </w:tcPr>
          <w:p w14:paraId="1637ECF9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Điểm</w:t>
            </w:r>
          </w:p>
        </w:tc>
      </w:tr>
      <w:tr w:rsidR="001C0AC7" w:rsidRPr="001C0AC7" w14:paraId="2867817F" w14:textId="77777777" w:rsidTr="00E87357">
        <w:trPr>
          <w:trHeight w:val="797"/>
        </w:trPr>
        <w:tc>
          <w:tcPr>
            <w:tcW w:w="901" w:type="dxa"/>
            <w:vMerge w:val="restart"/>
            <w:vAlign w:val="center"/>
          </w:tcPr>
          <w:p w14:paraId="36A49480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1</w:t>
            </w:r>
          </w:p>
          <w:p w14:paraId="62E1B75B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(2,0đ)</w:t>
            </w:r>
          </w:p>
        </w:tc>
        <w:tc>
          <w:tcPr>
            <w:tcW w:w="7712" w:type="dxa"/>
          </w:tcPr>
          <w:p w14:paraId="08441B7E" w14:textId="77777777" w:rsidR="001C0AC7" w:rsidRPr="001C0AC7" w:rsidRDefault="001C0AC7" w:rsidP="001C0AC7">
            <w:pPr>
              <w:spacing w:before="10" w:afterLines="5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position w:val="-88"/>
                <w:sz w:val="26"/>
                <w:szCs w:val="26"/>
                <w:lang w:val="vi-VN"/>
              </w:rPr>
              <w:object w:dxaOrig="1640" w:dyaOrig="1920" w14:anchorId="61FD395F">
                <v:shape id="_x0000_i1050" type="#_x0000_t75" style="width:82.9pt;height:96.3pt" o:ole="">
                  <v:imagedata r:id="rId60" o:title=""/>
                </v:shape>
                <o:OLEObject Type="Embed" ProgID="Equation.DSMT4" ShapeID="_x0000_i1050" DrawAspect="Content" ObjectID="_1758543210" r:id="rId61"/>
              </w:object>
            </w:r>
          </w:p>
        </w:tc>
        <w:tc>
          <w:tcPr>
            <w:tcW w:w="1276" w:type="dxa"/>
            <w:vAlign w:val="center"/>
          </w:tcPr>
          <w:p w14:paraId="37DF66CC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0777887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0.5 điểm</w:t>
            </w:r>
          </w:p>
          <w:p w14:paraId="52579368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4BED7C0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0,5 điểm</w:t>
            </w:r>
          </w:p>
        </w:tc>
      </w:tr>
      <w:tr w:rsidR="001C0AC7" w:rsidRPr="001C0AC7" w14:paraId="711D3916" w14:textId="77777777" w:rsidTr="00E87357">
        <w:trPr>
          <w:trHeight w:val="756"/>
        </w:trPr>
        <w:tc>
          <w:tcPr>
            <w:tcW w:w="901" w:type="dxa"/>
            <w:vMerge/>
            <w:vAlign w:val="center"/>
          </w:tcPr>
          <w:p w14:paraId="25DFA713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</w:p>
        </w:tc>
        <w:tc>
          <w:tcPr>
            <w:tcW w:w="7712" w:type="dxa"/>
          </w:tcPr>
          <w:p w14:paraId="101957C0" w14:textId="77777777" w:rsidR="001C0AC7" w:rsidRPr="001C0AC7" w:rsidRDefault="00636285" w:rsidP="001C0AC7">
            <w:pPr>
              <w:spacing w:before="10" w:afterLines="5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position w:val="-126"/>
                <w:sz w:val="26"/>
                <w:szCs w:val="26"/>
                <w:lang w:val="nl-NL"/>
              </w:rPr>
              <w:object w:dxaOrig="1880" w:dyaOrig="2640" w14:anchorId="4A8EEC9E">
                <v:shape id="_x0000_i1051" type="#_x0000_t75" style="width:93.75pt;height:132.3pt" o:ole="">
                  <v:imagedata r:id="rId62" o:title=""/>
                </v:shape>
                <o:OLEObject Type="Embed" ProgID="Equation.DSMT4" ShapeID="_x0000_i1051" DrawAspect="Content" ObjectID="_1758543211" r:id="rId63"/>
              </w:object>
            </w:r>
          </w:p>
        </w:tc>
        <w:tc>
          <w:tcPr>
            <w:tcW w:w="1276" w:type="dxa"/>
            <w:vAlign w:val="center"/>
          </w:tcPr>
          <w:p w14:paraId="37481E0B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4B555CC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BA97018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0,5 điểm</w:t>
            </w:r>
          </w:p>
          <w:p w14:paraId="4E3DFB4B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ADE5D63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0,25điểm</w:t>
            </w:r>
          </w:p>
          <w:p w14:paraId="7FB18371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80C7624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0,25điểm</w:t>
            </w:r>
          </w:p>
        </w:tc>
      </w:tr>
      <w:tr w:rsidR="001C0AC7" w:rsidRPr="001C0AC7" w14:paraId="665A90C9" w14:textId="77777777" w:rsidTr="00E87357">
        <w:trPr>
          <w:trHeight w:val="770"/>
        </w:trPr>
        <w:tc>
          <w:tcPr>
            <w:tcW w:w="901" w:type="dxa"/>
            <w:vAlign w:val="center"/>
          </w:tcPr>
          <w:p w14:paraId="0924046C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2</w:t>
            </w:r>
          </w:p>
          <w:p w14:paraId="45CA476D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(1,0đ)</w:t>
            </w:r>
          </w:p>
        </w:tc>
        <w:tc>
          <w:tcPr>
            <w:tcW w:w="7712" w:type="dxa"/>
          </w:tcPr>
          <w:p w14:paraId="7C22F02B" w14:textId="77777777" w:rsidR="001C0AC7" w:rsidRPr="00FE3ACE" w:rsidRDefault="001C0AC7" w:rsidP="001C0AC7">
            <w:pPr>
              <w:spacing w:before="10" w:afterLines="50" w:after="120" w:line="240" w:lineRule="auto"/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es-ES"/>
              </w:rPr>
            </w:pPr>
            <w:r w:rsidRPr="00521C1B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vi-VN"/>
              </w:rPr>
              <w:t>Sắp xếp các số theo thứ tự tăng dần</w:t>
            </w:r>
            <w:r w:rsidRPr="00FE3ACE">
              <w:rPr>
                <w:rFonts w:ascii="Times New Roman" w:eastAsia="Calibri" w:hAnsi="Times New Roman" w:cs="Times New Roman"/>
                <w:bCs/>
                <w:color w:val="000000"/>
                <w:sz w:val="26"/>
                <w:szCs w:val="26"/>
                <w:lang w:val="es-ES"/>
              </w:rPr>
              <w:t>:</w:t>
            </w:r>
          </w:p>
          <w:p w14:paraId="63649E13" w14:textId="77777777" w:rsidR="001C0AC7" w:rsidRPr="00FE3ACE" w:rsidRDefault="001C0AC7" w:rsidP="001C0AC7">
            <w:pPr>
              <w:spacing w:before="10" w:afterLines="5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FE3ACE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>-2,99 &lt; -2,9 &lt; -1,75 &lt; 0,7 &lt; 1 &lt; 22,1.</w:t>
            </w:r>
          </w:p>
          <w:p w14:paraId="261133DE" w14:textId="77777777" w:rsidR="001C0AC7" w:rsidRPr="00FE3ACE" w:rsidRDefault="001C0AC7" w:rsidP="001C0AC7">
            <w:pPr>
              <w:spacing w:before="10" w:afterLines="50" w:after="120" w:line="240" w:lineRule="auto"/>
              <w:rPr>
                <w:rFonts w:ascii="Times New Roman" w:eastAsia="Calibri" w:hAnsi="Times New Roman" w:cs="Times New Roman"/>
                <w:position w:val="-8"/>
                <w:sz w:val="26"/>
                <w:szCs w:val="26"/>
                <w:lang w:val="es-ES"/>
              </w:rPr>
            </w:pPr>
            <w:r w:rsidRPr="00FE3ACE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>( Hs sắp xếp đúng liên tiếp 3 số được 0,5 đ)</w:t>
            </w:r>
          </w:p>
        </w:tc>
        <w:tc>
          <w:tcPr>
            <w:tcW w:w="1276" w:type="dxa"/>
            <w:vAlign w:val="center"/>
          </w:tcPr>
          <w:p w14:paraId="7CFF93E0" w14:textId="77777777" w:rsidR="001C0AC7" w:rsidRPr="00FE3ACE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</w:p>
          <w:p w14:paraId="73D8FC79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.0 điểm</w:t>
            </w:r>
          </w:p>
        </w:tc>
      </w:tr>
      <w:tr w:rsidR="001C0AC7" w:rsidRPr="001C0AC7" w14:paraId="10C2C6C4" w14:textId="77777777" w:rsidTr="00E87357">
        <w:trPr>
          <w:trHeight w:val="1128"/>
        </w:trPr>
        <w:tc>
          <w:tcPr>
            <w:tcW w:w="901" w:type="dxa"/>
            <w:vAlign w:val="center"/>
          </w:tcPr>
          <w:p w14:paraId="3B715F56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3</w:t>
            </w:r>
          </w:p>
          <w:p w14:paraId="07634ACD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(2,0đ)</w:t>
            </w:r>
          </w:p>
        </w:tc>
        <w:tc>
          <w:tcPr>
            <w:tcW w:w="7712" w:type="dxa"/>
          </w:tcPr>
          <w:p w14:paraId="073944D0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81853F2" wp14:editId="08594FFF">
                  <wp:extent cx="2733675" cy="499004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7997" cy="503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B1184BA" w14:textId="77777777" w:rsidR="001C0AC7" w:rsidRPr="001C0AC7" w:rsidRDefault="001C0AC7" w:rsidP="001C0AC7">
            <w:pPr>
              <w:tabs>
                <w:tab w:val="right" w:pos="8003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ab/>
            </w:r>
          </w:p>
          <w:p w14:paraId="2A1DB102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Do C là trung điểm của đoạn thẳng AB </w:t>
            </w:r>
          </w:p>
          <w:p w14:paraId="501C609C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Nên ta có: </w:t>
            </w:r>
            <w:r w:rsidRPr="001C0AC7">
              <w:rPr>
                <w:rFonts w:ascii="Times New Roman" w:eastAsia="Calibri" w:hAnsi="Times New Roman" w:cs="Times New Roman"/>
                <w:position w:val="-24"/>
                <w:sz w:val="26"/>
                <w:szCs w:val="26"/>
              </w:rPr>
              <w:object w:dxaOrig="2780" w:dyaOrig="620" w14:anchorId="655E9E62">
                <v:shape id="_x0000_i1052" type="#_x0000_t75" style="width:139pt;height:31pt" o:ole="">
                  <v:imagedata r:id="rId65" o:title=""/>
                </v:shape>
                <o:OLEObject Type="Embed" ProgID="Equation.DSMT4" ShapeID="_x0000_i1052" DrawAspect="Content" ObjectID="_1758543212" r:id="rId66"/>
              </w:object>
            </w: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  <w:p w14:paraId="6BB31411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Do O là trung điểm của đoạn thẳng AC</w:t>
            </w:r>
          </w:p>
          <w:p w14:paraId="5015B062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Nên ta có: </w:t>
            </w:r>
            <w:r w:rsidRPr="001C0AC7">
              <w:rPr>
                <w:rFonts w:ascii="Times New Roman" w:eastAsia="Calibri" w:hAnsi="Times New Roman" w:cs="Times New Roman"/>
                <w:position w:val="-24"/>
                <w:sz w:val="26"/>
                <w:szCs w:val="26"/>
              </w:rPr>
              <w:object w:dxaOrig="2420" w:dyaOrig="620" w14:anchorId="79EF1101">
                <v:shape id="_x0000_i1053" type="#_x0000_t75" style="width:121.4pt;height:31pt" o:ole="">
                  <v:imagedata r:id="rId67" o:title=""/>
                </v:shape>
                <o:OLEObject Type="Embed" ProgID="Equation.DSMT4" ShapeID="_x0000_i1053" DrawAspect="Content" ObjectID="_1758543213" r:id="rId68"/>
              </w:object>
            </w: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276" w:type="dxa"/>
            <w:vAlign w:val="center"/>
          </w:tcPr>
          <w:p w14:paraId="6B1C8221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  <w:p w14:paraId="3FB926B9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0,5 điểm</w:t>
            </w:r>
          </w:p>
          <w:p w14:paraId="3D0F4F10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F58FA13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37E5589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0A4502D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1,0 điểm</w:t>
            </w:r>
          </w:p>
          <w:p w14:paraId="3AA474F0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226E392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8F528D0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0,5 điểm</w:t>
            </w:r>
          </w:p>
          <w:p w14:paraId="302B860F" w14:textId="77777777" w:rsidR="001C0AC7" w:rsidRPr="001C0AC7" w:rsidRDefault="001C0AC7" w:rsidP="001C0AC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1C0AC7" w:rsidRPr="001C0AC7" w14:paraId="7FC2C8BA" w14:textId="77777777" w:rsidTr="00E87357">
        <w:trPr>
          <w:trHeight w:val="1488"/>
        </w:trPr>
        <w:tc>
          <w:tcPr>
            <w:tcW w:w="901" w:type="dxa"/>
            <w:tcBorders>
              <w:top w:val="dashSmallGap" w:sz="4" w:space="0" w:color="auto"/>
            </w:tcBorders>
            <w:vAlign w:val="center"/>
          </w:tcPr>
          <w:p w14:paraId="1B501476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4</w:t>
            </w:r>
          </w:p>
          <w:p w14:paraId="6A2DC2BD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1C0AC7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(1,0đ</w:t>
            </w:r>
          </w:p>
        </w:tc>
        <w:tc>
          <w:tcPr>
            <w:tcW w:w="7712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7894BE9F" w14:textId="77777777" w:rsidR="001C0AC7" w:rsidRPr="00FE3ACE" w:rsidRDefault="001C0AC7" w:rsidP="001C0AC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</w:pPr>
            <w:r w:rsidRPr="00FE3ACE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>Các mặt có số chẵn chấm của con xúc xắc là mặt 1, 3, 5.</w:t>
            </w:r>
          </w:p>
          <w:p w14:paraId="7D61E487" w14:textId="77777777" w:rsidR="001C0AC7" w:rsidRPr="00FE3ACE" w:rsidRDefault="001C0AC7" w:rsidP="001C0AC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</w:pPr>
            <w:r w:rsidRPr="00FE3ACE">
              <w:rPr>
                <w:rFonts w:ascii="Times New Roman" w:eastAsia="Calibri" w:hAnsi="Times New Roman" w:cs="Times New Roman"/>
                <w:sz w:val="26"/>
                <w:szCs w:val="26"/>
                <w:lang w:val="fr-FR"/>
              </w:rPr>
              <w:t>Xác suất thực nghiệm của sự kiện gieo được mặt có số chẵn chấm trong 100 lần là:</w:t>
            </w:r>
          </w:p>
          <w:p w14:paraId="2F88F82B" w14:textId="77777777" w:rsidR="001C0AC7" w:rsidRPr="001C0AC7" w:rsidRDefault="001C0AC7" w:rsidP="001C0AC7">
            <w:pPr>
              <w:spacing w:after="20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1C0AC7">
              <w:rPr>
                <w:rFonts w:ascii="Times New Roman" w:eastAsia="Calibri" w:hAnsi="Times New Roman" w:cs="Times New Roman"/>
                <w:position w:val="-24"/>
                <w:sz w:val="26"/>
                <w:szCs w:val="26"/>
                <w:lang w:val="pt-BR"/>
              </w:rPr>
              <w:object w:dxaOrig="2480" w:dyaOrig="620" w14:anchorId="636C59C8">
                <v:shape id="_x0000_i1054" type="#_x0000_t75" style="width:124.75pt;height:31pt" o:ole="">
                  <v:imagedata r:id="rId69" o:title=""/>
                </v:shape>
                <o:OLEObject Type="Embed" ProgID="Equation.DSMT4" ShapeID="_x0000_i1054" DrawAspect="Content" ObjectID="_1758543214" r:id="rId70"/>
              </w:object>
            </w:r>
            <w:r w:rsidRPr="001C0AC7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27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34A55D78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</w:p>
          <w:p w14:paraId="46FF81E3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>0.5 điểm</w:t>
            </w:r>
          </w:p>
          <w:p w14:paraId="5326AB45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D854CB0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DDBAE83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1C0AC7">
              <w:rPr>
                <w:rFonts w:ascii="Times New Roman" w:eastAsia="Calibri" w:hAnsi="Times New Roman" w:cs="Times New Roman"/>
                <w:sz w:val="26"/>
                <w:szCs w:val="26"/>
              </w:rPr>
              <w:t>0,5 điểm</w:t>
            </w:r>
          </w:p>
        </w:tc>
      </w:tr>
    </w:tbl>
    <w:p w14:paraId="6E9B9269" w14:textId="77777777" w:rsidR="00521C1B" w:rsidRDefault="00521C1B" w:rsidP="001C0AC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</w:p>
    <w:p w14:paraId="614CB64F" w14:textId="77777777" w:rsidR="00521C1B" w:rsidRDefault="00521C1B" w:rsidP="001C0AC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</w:p>
    <w:p w14:paraId="56FAF1C1" w14:textId="77777777" w:rsidR="00521C1B" w:rsidRPr="00FE3ACE" w:rsidRDefault="001C0AC7" w:rsidP="00521C1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FE3AC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lastRenderedPageBreak/>
        <w:t>MA TRẬN</w:t>
      </w:r>
      <w:r w:rsidRPr="00FE3ACE">
        <w:rPr>
          <w:rFonts w:ascii="Times New Roman" w:eastAsia="Times New Roman" w:hAnsi="Times New Roman" w:cs="Times New Roman"/>
          <w:b/>
          <w:lang w:val="pt-BR"/>
        </w:rPr>
        <w:t xml:space="preserve"> </w:t>
      </w:r>
      <w:r w:rsidR="00521C1B" w:rsidRPr="00FE3ACE">
        <w:rPr>
          <w:rFonts w:ascii="Times New Roman" w:eastAsia="Calibri" w:hAnsi="Times New Roman" w:cs="Times New Roman"/>
          <w:b/>
          <w:sz w:val="28"/>
          <w:szCs w:val="28"/>
          <w:lang w:val="pt-BR"/>
        </w:rPr>
        <w:t>ĐỀ KIỂM TRA CUỐI KÌ II</w:t>
      </w:r>
    </w:p>
    <w:p w14:paraId="74195905" w14:textId="77777777" w:rsidR="00521C1B" w:rsidRPr="00FE3ACE" w:rsidRDefault="00521C1B" w:rsidP="00521C1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FE3ACE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Năm học: </w:t>
      </w:r>
    </w:p>
    <w:p w14:paraId="0B7901D7" w14:textId="77777777" w:rsidR="00521C1B" w:rsidRPr="00FE3ACE" w:rsidRDefault="00521C1B" w:rsidP="00521C1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FE3ACE">
        <w:rPr>
          <w:rFonts w:ascii="Times New Roman" w:eastAsia="Calibri" w:hAnsi="Times New Roman" w:cs="Times New Roman"/>
          <w:b/>
          <w:sz w:val="28"/>
          <w:szCs w:val="28"/>
          <w:lang w:val="pt-BR"/>
        </w:rPr>
        <w:t>Môn: TOÁN 6</w:t>
      </w:r>
    </w:p>
    <w:p w14:paraId="3C4853AC" w14:textId="77777777" w:rsidR="00521C1B" w:rsidRPr="00FE3ACE" w:rsidRDefault="00521C1B" w:rsidP="00521C1B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FE3ACE">
        <w:rPr>
          <w:rFonts w:ascii="Times New Roman" w:eastAsia="Calibri" w:hAnsi="Times New Roman" w:cs="Times New Roman"/>
          <w:sz w:val="28"/>
          <w:szCs w:val="28"/>
          <w:lang w:val="pt-BR"/>
        </w:rPr>
        <w:t>Thời gian: 90 phút ( không kể thời gian phát đề)</w:t>
      </w:r>
    </w:p>
    <w:p w14:paraId="3DBEBAA9" w14:textId="77777777" w:rsidR="001C0AC7" w:rsidRPr="00FE3ACE" w:rsidRDefault="001C0AC7" w:rsidP="001C0AC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val="pt-BR"/>
        </w:rPr>
      </w:pPr>
    </w:p>
    <w:tbl>
      <w:tblPr>
        <w:tblW w:w="10490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5"/>
        <w:gridCol w:w="709"/>
        <w:gridCol w:w="2987"/>
        <w:gridCol w:w="827"/>
        <w:gridCol w:w="946"/>
        <w:gridCol w:w="1003"/>
        <w:gridCol w:w="773"/>
        <w:gridCol w:w="694"/>
        <w:gridCol w:w="708"/>
        <w:gridCol w:w="1418"/>
      </w:tblGrid>
      <w:tr w:rsidR="001C0AC7" w:rsidRPr="001C0AC7" w14:paraId="7EBB73C9" w14:textId="77777777" w:rsidTr="00636285">
        <w:trPr>
          <w:trHeight w:val="414"/>
        </w:trPr>
        <w:tc>
          <w:tcPr>
            <w:tcW w:w="425" w:type="dxa"/>
            <w:vMerge w:val="restart"/>
            <w:vAlign w:val="center"/>
          </w:tcPr>
          <w:p w14:paraId="590BC2AE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TT</w:t>
            </w:r>
          </w:p>
        </w:tc>
        <w:tc>
          <w:tcPr>
            <w:tcW w:w="709" w:type="dxa"/>
            <w:vMerge w:val="restart"/>
            <w:vAlign w:val="center"/>
          </w:tcPr>
          <w:p w14:paraId="33386C85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Nội dung kiến thức</w:t>
            </w:r>
          </w:p>
        </w:tc>
        <w:tc>
          <w:tcPr>
            <w:tcW w:w="2987" w:type="dxa"/>
            <w:vMerge w:val="restart"/>
            <w:vAlign w:val="center"/>
          </w:tcPr>
          <w:p w14:paraId="16A805F5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Đơn vị kiến thức</w:t>
            </w:r>
          </w:p>
        </w:tc>
        <w:tc>
          <w:tcPr>
            <w:tcW w:w="3549" w:type="dxa"/>
            <w:gridSpan w:val="4"/>
            <w:vAlign w:val="center"/>
          </w:tcPr>
          <w:p w14:paraId="46F94119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Mức độ nhận thức</w:t>
            </w:r>
          </w:p>
        </w:tc>
        <w:tc>
          <w:tcPr>
            <w:tcW w:w="1402" w:type="dxa"/>
            <w:gridSpan w:val="2"/>
            <w:vMerge w:val="restart"/>
            <w:shd w:val="clear" w:color="auto" w:fill="auto"/>
            <w:vAlign w:val="center"/>
          </w:tcPr>
          <w:p w14:paraId="634345A7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Tổng</w:t>
            </w:r>
          </w:p>
        </w:tc>
        <w:tc>
          <w:tcPr>
            <w:tcW w:w="1418" w:type="dxa"/>
            <w:vMerge w:val="restart"/>
            <w:vAlign w:val="center"/>
          </w:tcPr>
          <w:p w14:paraId="26D41540" w14:textId="77777777" w:rsidR="001C0AC7" w:rsidRPr="001C0AC7" w:rsidRDefault="001C0AC7" w:rsidP="001C0AC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Tổng</w:t>
            </w:r>
          </w:p>
          <w:p w14:paraId="313FFC36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điểm</w:t>
            </w:r>
          </w:p>
        </w:tc>
      </w:tr>
      <w:tr w:rsidR="001C0AC7" w:rsidRPr="001C0AC7" w14:paraId="19455F20" w14:textId="77777777" w:rsidTr="00636285">
        <w:trPr>
          <w:trHeight w:val="316"/>
        </w:trPr>
        <w:tc>
          <w:tcPr>
            <w:tcW w:w="425" w:type="dxa"/>
            <w:vMerge/>
            <w:vAlign w:val="center"/>
          </w:tcPr>
          <w:p w14:paraId="7855F3DB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709" w:type="dxa"/>
            <w:vMerge/>
            <w:vAlign w:val="center"/>
          </w:tcPr>
          <w:p w14:paraId="147912EB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2987" w:type="dxa"/>
            <w:vMerge/>
          </w:tcPr>
          <w:p w14:paraId="03D78CAE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827" w:type="dxa"/>
            <w:vMerge w:val="restart"/>
            <w:vAlign w:val="center"/>
          </w:tcPr>
          <w:p w14:paraId="7F3C9160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Nhận biết</w:t>
            </w:r>
          </w:p>
        </w:tc>
        <w:tc>
          <w:tcPr>
            <w:tcW w:w="946" w:type="dxa"/>
            <w:vMerge w:val="restart"/>
            <w:vAlign w:val="center"/>
          </w:tcPr>
          <w:p w14:paraId="51A2097C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Thông hiểu</w:t>
            </w:r>
          </w:p>
        </w:tc>
        <w:tc>
          <w:tcPr>
            <w:tcW w:w="1003" w:type="dxa"/>
            <w:vMerge w:val="restart"/>
            <w:vAlign w:val="center"/>
          </w:tcPr>
          <w:p w14:paraId="5052AC64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Vận dụng</w:t>
            </w:r>
          </w:p>
        </w:tc>
        <w:tc>
          <w:tcPr>
            <w:tcW w:w="773" w:type="dxa"/>
            <w:vMerge w:val="restart"/>
            <w:vAlign w:val="center"/>
          </w:tcPr>
          <w:p w14:paraId="0EAC6A13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Vận dụng cao</w:t>
            </w:r>
          </w:p>
        </w:tc>
        <w:tc>
          <w:tcPr>
            <w:tcW w:w="1402" w:type="dxa"/>
            <w:gridSpan w:val="2"/>
            <w:vMerge/>
            <w:shd w:val="clear" w:color="auto" w:fill="auto"/>
            <w:vAlign w:val="center"/>
          </w:tcPr>
          <w:p w14:paraId="076E040B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418" w:type="dxa"/>
            <w:vMerge/>
          </w:tcPr>
          <w:p w14:paraId="229DC2C2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1C0AC7" w:rsidRPr="001C0AC7" w14:paraId="56760760" w14:textId="77777777" w:rsidTr="00636285">
        <w:trPr>
          <w:trHeight w:val="93"/>
        </w:trPr>
        <w:tc>
          <w:tcPr>
            <w:tcW w:w="425" w:type="dxa"/>
            <w:vMerge/>
            <w:vAlign w:val="center"/>
          </w:tcPr>
          <w:p w14:paraId="155F0F84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709" w:type="dxa"/>
            <w:vMerge/>
            <w:vAlign w:val="center"/>
          </w:tcPr>
          <w:p w14:paraId="7AE2F9F7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2987" w:type="dxa"/>
            <w:vMerge/>
          </w:tcPr>
          <w:p w14:paraId="709C6FB7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827" w:type="dxa"/>
            <w:vMerge/>
            <w:vAlign w:val="center"/>
          </w:tcPr>
          <w:p w14:paraId="3C76AA67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946" w:type="dxa"/>
            <w:vMerge/>
            <w:vAlign w:val="center"/>
          </w:tcPr>
          <w:p w14:paraId="2F74130D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003" w:type="dxa"/>
            <w:vMerge/>
            <w:vAlign w:val="center"/>
          </w:tcPr>
          <w:p w14:paraId="130BA734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773" w:type="dxa"/>
            <w:vMerge/>
            <w:vAlign w:val="center"/>
          </w:tcPr>
          <w:p w14:paraId="411A2253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402" w:type="dxa"/>
            <w:gridSpan w:val="2"/>
            <w:shd w:val="clear" w:color="auto" w:fill="auto"/>
            <w:vAlign w:val="center"/>
          </w:tcPr>
          <w:p w14:paraId="22A398FB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Số CH</w:t>
            </w:r>
          </w:p>
        </w:tc>
        <w:tc>
          <w:tcPr>
            <w:tcW w:w="1418" w:type="dxa"/>
            <w:vMerge/>
          </w:tcPr>
          <w:p w14:paraId="79308BF4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1C0AC7" w:rsidRPr="001C0AC7" w14:paraId="0DEA75A4" w14:textId="77777777" w:rsidTr="00636285">
        <w:trPr>
          <w:trHeight w:val="264"/>
        </w:trPr>
        <w:tc>
          <w:tcPr>
            <w:tcW w:w="425" w:type="dxa"/>
            <w:vMerge/>
            <w:vAlign w:val="center"/>
          </w:tcPr>
          <w:p w14:paraId="0905D1E8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709" w:type="dxa"/>
            <w:vMerge/>
            <w:vAlign w:val="center"/>
          </w:tcPr>
          <w:p w14:paraId="3F527790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2987" w:type="dxa"/>
            <w:vMerge/>
          </w:tcPr>
          <w:p w14:paraId="59C1B7B0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827" w:type="dxa"/>
            <w:shd w:val="clear" w:color="auto" w:fill="auto"/>
            <w:vAlign w:val="center"/>
          </w:tcPr>
          <w:p w14:paraId="77B0B5BF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Số CH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51396648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Số CH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215C8C7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Số CH</w:t>
            </w:r>
          </w:p>
        </w:tc>
        <w:tc>
          <w:tcPr>
            <w:tcW w:w="773" w:type="dxa"/>
            <w:shd w:val="clear" w:color="auto" w:fill="auto"/>
            <w:vAlign w:val="center"/>
          </w:tcPr>
          <w:p w14:paraId="38C42DFF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Số CH</w:t>
            </w:r>
          </w:p>
        </w:tc>
        <w:tc>
          <w:tcPr>
            <w:tcW w:w="694" w:type="dxa"/>
            <w:shd w:val="clear" w:color="auto" w:fill="auto"/>
            <w:vAlign w:val="center"/>
          </w:tcPr>
          <w:p w14:paraId="59254FD9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TN</w:t>
            </w:r>
          </w:p>
        </w:tc>
        <w:tc>
          <w:tcPr>
            <w:tcW w:w="708" w:type="dxa"/>
            <w:vAlign w:val="center"/>
          </w:tcPr>
          <w:p w14:paraId="07752B3A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TL</w:t>
            </w:r>
          </w:p>
        </w:tc>
        <w:tc>
          <w:tcPr>
            <w:tcW w:w="1418" w:type="dxa"/>
            <w:vMerge/>
            <w:vAlign w:val="center"/>
          </w:tcPr>
          <w:p w14:paraId="3507F90F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1C0AC7" w:rsidRPr="001C0AC7" w14:paraId="54C080AA" w14:textId="77777777" w:rsidTr="00636285">
        <w:trPr>
          <w:trHeight w:val="281"/>
        </w:trPr>
        <w:tc>
          <w:tcPr>
            <w:tcW w:w="425" w:type="dxa"/>
            <w:vMerge w:val="restart"/>
            <w:vAlign w:val="center"/>
          </w:tcPr>
          <w:p w14:paraId="76AFC91A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/>
                <w:bCs/>
              </w:rPr>
              <w:t>1</w:t>
            </w:r>
          </w:p>
        </w:tc>
        <w:tc>
          <w:tcPr>
            <w:tcW w:w="709" w:type="dxa"/>
            <w:vMerge w:val="restart"/>
            <w:vAlign w:val="center"/>
          </w:tcPr>
          <w:p w14:paraId="50C2D0F2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Phân số</w:t>
            </w:r>
          </w:p>
        </w:tc>
        <w:tc>
          <w:tcPr>
            <w:tcW w:w="2987" w:type="dxa"/>
            <w:vAlign w:val="center"/>
          </w:tcPr>
          <w:p w14:paraId="5CD6C055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. Phân số với tử và mẫu là số nguyên.</w:t>
            </w:r>
          </w:p>
        </w:tc>
        <w:tc>
          <w:tcPr>
            <w:tcW w:w="827" w:type="dxa"/>
            <w:vAlign w:val="center"/>
          </w:tcPr>
          <w:p w14:paraId="359D76B7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74E00B4A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521E1AA8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773" w:type="dxa"/>
            <w:shd w:val="clear" w:color="auto" w:fill="auto"/>
            <w:vAlign w:val="center"/>
          </w:tcPr>
          <w:p w14:paraId="67F173C6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lang w:bidi="hi-IN"/>
              </w:rPr>
            </w:pPr>
          </w:p>
        </w:tc>
        <w:tc>
          <w:tcPr>
            <w:tcW w:w="694" w:type="dxa"/>
            <w:shd w:val="clear" w:color="auto" w:fill="auto"/>
            <w:vAlign w:val="center"/>
          </w:tcPr>
          <w:p w14:paraId="34F35D7B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08" w:type="dxa"/>
            <w:vAlign w:val="center"/>
          </w:tcPr>
          <w:p w14:paraId="7755F665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18" w:type="dxa"/>
          </w:tcPr>
          <w:p w14:paraId="37DA822B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Cs/>
              </w:rPr>
              <w:t>0,25</w:t>
            </w:r>
          </w:p>
        </w:tc>
      </w:tr>
      <w:tr w:rsidR="001C0AC7" w:rsidRPr="001C0AC7" w14:paraId="352F612D" w14:textId="77777777" w:rsidTr="00636285">
        <w:trPr>
          <w:trHeight w:val="219"/>
        </w:trPr>
        <w:tc>
          <w:tcPr>
            <w:tcW w:w="425" w:type="dxa"/>
            <w:vMerge/>
            <w:vAlign w:val="center"/>
          </w:tcPr>
          <w:p w14:paraId="7814D9D0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52F4FB85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</w:rPr>
            </w:pPr>
          </w:p>
        </w:tc>
        <w:tc>
          <w:tcPr>
            <w:tcW w:w="2987" w:type="dxa"/>
            <w:vAlign w:val="center"/>
          </w:tcPr>
          <w:p w14:paraId="1B61FA01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2. Tính chất cơ bản của phân số.</w:t>
            </w:r>
          </w:p>
        </w:tc>
        <w:tc>
          <w:tcPr>
            <w:tcW w:w="827" w:type="dxa"/>
            <w:vAlign w:val="center"/>
          </w:tcPr>
          <w:p w14:paraId="18C0C64B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3683DB20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7B7A3715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773" w:type="dxa"/>
            <w:shd w:val="clear" w:color="auto" w:fill="auto"/>
            <w:vAlign w:val="center"/>
          </w:tcPr>
          <w:p w14:paraId="1AA02661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694" w:type="dxa"/>
            <w:shd w:val="clear" w:color="auto" w:fill="auto"/>
            <w:vAlign w:val="center"/>
          </w:tcPr>
          <w:p w14:paraId="0CED138F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08" w:type="dxa"/>
            <w:vAlign w:val="center"/>
          </w:tcPr>
          <w:p w14:paraId="7E1410E3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18" w:type="dxa"/>
          </w:tcPr>
          <w:p w14:paraId="62D8E0A7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Cs/>
              </w:rPr>
              <w:t>0,25</w:t>
            </w:r>
          </w:p>
        </w:tc>
      </w:tr>
      <w:tr w:rsidR="001C0AC7" w:rsidRPr="001C0AC7" w14:paraId="76D55D98" w14:textId="77777777" w:rsidTr="00636285">
        <w:trPr>
          <w:trHeight w:val="361"/>
        </w:trPr>
        <w:tc>
          <w:tcPr>
            <w:tcW w:w="425" w:type="dxa"/>
            <w:vMerge/>
            <w:vAlign w:val="center"/>
          </w:tcPr>
          <w:p w14:paraId="75AFD482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75788545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87" w:type="dxa"/>
            <w:vAlign w:val="center"/>
          </w:tcPr>
          <w:p w14:paraId="2B9DA69F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3. Phép cộng và phép trừ phân số.</w:t>
            </w:r>
          </w:p>
        </w:tc>
        <w:tc>
          <w:tcPr>
            <w:tcW w:w="827" w:type="dxa"/>
            <w:vAlign w:val="center"/>
          </w:tcPr>
          <w:p w14:paraId="5A0DF3A8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64496253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lang w:bidi="hi-I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6E4DF260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773" w:type="dxa"/>
            <w:shd w:val="clear" w:color="auto" w:fill="auto"/>
            <w:vAlign w:val="center"/>
          </w:tcPr>
          <w:p w14:paraId="3F58401D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694" w:type="dxa"/>
            <w:shd w:val="clear" w:color="auto" w:fill="auto"/>
            <w:vAlign w:val="center"/>
          </w:tcPr>
          <w:p w14:paraId="37A08076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708" w:type="dxa"/>
            <w:vAlign w:val="center"/>
          </w:tcPr>
          <w:p w14:paraId="236D063C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418" w:type="dxa"/>
          </w:tcPr>
          <w:p w14:paraId="2894FDB2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Cs/>
              </w:rPr>
              <w:t>1,5</w:t>
            </w:r>
          </w:p>
        </w:tc>
      </w:tr>
      <w:tr w:rsidR="001C0AC7" w:rsidRPr="001C0AC7" w14:paraId="6EC2285D" w14:textId="77777777" w:rsidTr="00636285">
        <w:trPr>
          <w:trHeight w:val="361"/>
        </w:trPr>
        <w:tc>
          <w:tcPr>
            <w:tcW w:w="425" w:type="dxa"/>
            <w:vMerge/>
            <w:vAlign w:val="center"/>
          </w:tcPr>
          <w:p w14:paraId="72747871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793D7A5D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87" w:type="dxa"/>
            <w:vAlign w:val="center"/>
          </w:tcPr>
          <w:p w14:paraId="468C309B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4. Phép nhân và phép chia phân số.</w:t>
            </w:r>
          </w:p>
        </w:tc>
        <w:tc>
          <w:tcPr>
            <w:tcW w:w="827" w:type="dxa"/>
            <w:vAlign w:val="center"/>
          </w:tcPr>
          <w:p w14:paraId="0B3176AA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03A20EC2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lang w:bidi="hi-I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7B1CE863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773" w:type="dxa"/>
            <w:shd w:val="clear" w:color="auto" w:fill="auto"/>
            <w:vAlign w:val="center"/>
          </w:tcPr>
          <w:p w14:paraId="1F0C1BD9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694" w:type="dxa"/>
            <w:shd w:val="clear" w:color="auto" w:fill="auto"/>
            <w:vAlign w:val="center"/>
          </w:tcPr>
          <w:p w14:paraId="2E950D4E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08" w:type="dxa"/>
            <w:vAlign w:val="center"/>
          </w:tcPr>
          <w:p w14:paraId="272C2907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418" w:type="dxa"/>
          </w:tcPr>
          <w:p w14:paraId="642EB427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Cs/>
              </w:rPr>
              <w:t>1,25</w:t>
            </w:r>
          </w:p>
        </w:tc>
      </w:tr>
      <w:tr w:rsidR="001C0AC7" w:rsidRPr="001C0AC7" w14:paraId="6515E6D9" w14:textId="77777777" w:rsidTr="00636285">
        <w:trPr>
          <w:trHeight w:val="361"/>
        </w:trPr>
        <w:tc>
          <w:tcPr>
            <w:tcW w:w="425" w:type="dxa"/>
            <w:vMerge/>
            <w:vAlign w:val="center"/>
          </w:tcPr>
          <w:p w14:paraId="29935CB7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1558A5BC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87" w:type="dxa"/>
            <w:vAlign w:val="center"/>
          </w:tcPr>
          <w:p w14:paraId="04DADB31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5. Giá trị phân số của một số.</w:t>
            </w:r>
          </w:p>
        </w:tc>
        <w:tc>
          <w:tcPr>
            <w:tcW w:w="827" w:type="dxa"/>
            <w:vAlign w:val="center"/>
          </w:tcPr>
          <w:p w14:paraId="5B179BA0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33BA2523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lang w:bidi="hi-IN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072F8BA8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773" w:type="dxa"/>
            <w:shd w:val="clear" w:color="auto" w:fill="auto"/>
            <w:vAlign w:val="center"/>
          </w:tcPr>
          <w:p w14:paraId="460D5AA3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694" w:type="dxa"/>
            <w:shd w:val="clear" w:color="auto" w:fill="auto"/>
            <w:vAlign w:val="center"/>
          </w:tcPr>
          <w:p w14:paraId="095AF84F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708" w:type="dxa"/>
            <w:vAlign w:val="center"/>
          </w:tcPr>
          <w:p w14:paraId="01F4A10E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18" w:type="dxa"/>
          </w:tcPr>
          <w:p w14:paraId="20D34BF6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Cs/>
              </w:rPr>
              <w:t>0,5</w:t>
            </w:r>
          </w:p>
        </w:tc>
      </w:tr>
      <w:tr w:rsidR="001C0AC7" w:rsidRPr="001C0AC7" w14:paraId="034EB3AF" w14:textId="77777777" w:rsidTr="00636285">
        <w:trPr>
          <w:trHeight w:val="361"/>
        </w:trPr>
        <w:tc>
          <w:tcPr>
            <w:tcW w:w="425" w:type="dxa"/>
            <w:vMerge/>
            <w:vAlign w:val="center"/>
          </w:tcPr>
          <w:p w14:paraId="1445F272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5A72AA32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87" w:type="dxa"/>
            <w:vAlign w:val="center"/>
          </w:tcPr>
          <w:p w14:paraId="7BF83580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6. Hỗn số.</w:t>
            </w:r>
          </w:p>
        </w:tc>
        <w:tc>
          <w:tcPr>
            <w:tcW w:w="827" w:type="dxa"/>
            <w:vAlign w:val="center"/>
          </w:tcPr>
          <w:p w14:paraId="7C295A92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5984829B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lang w:bidi="hi-IN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4B935FFB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773" w:type="dxa"/>
            <w:shd w:val="clear" w:color="auto" w:fill="auto"/>
            <w:vAlign w:val="center"/>
          </w:tcPr>
          <w:p w14:paraId="6FD5FAB2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694" w:type="dxa"/>
            <w:shd w:val="clear" w:color="auto" w:fill="auto"/>
            <w:vAlign w:val="center"/>
          </w:tcPr>
          <w:p w14:paraId="7EFF68AF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08" w:type="dxa"/>
            <w:vAlign w:val="center"/>
          </w:tcPr>
          <w:p w14:paraId="276002AD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18" w:type="dxa"/>
          </w:tcPr>
          <w:p w14:paraId="29537F7D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Cs/>
              </w:rPr>
              <w:t>0,25</w:t>
            </w:r>
          </w:p>
        </w:tc>
      </w:tr>
      <w:tr w:rsidR="001C0AC7" w:rsidRPr="001C0AC7" w14:paraId="77A17B0E" w14:textId="77777777" w:rsidTr="00636285">
        <w:trPr>
          <w:trHeight w:val="229"/>
        </w:trPr>
        <w:tc>
          <w:tcPr>
            <w:tcW w:w="425" w:type="dxa"/>
            <w:vMerge w:val="restart"/>
            <w:vAlign w:val="center"/>
          </w:tcPr>
          <w:p w14:paraId="7D4FE8CF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2</w:t>
            </w:r>
          </w:p>
        </w:tc>
        <w:tc>
          <w:tcPr>
            <w:tcW w:w="709" w:type="dxa"/>
            <w:vMerge w:val="restart"/>
            <w:vAlign w:val="center"/>
          </w:tcPr>
          <w:p w14:paraId="7DA33BCB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Số thập phân.</w:t>
            </w:r>
          </w:p>
        </w:tc>
        <w:tc>
          <w:tcPr>
            <w:tcW w:w="2987" w:type="dxa"/>
            <w:vAlign w:val="center"/>
          </w:tcPr>
          <w:p w14:paraId="7A39CF8E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. Số thập phân.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16DC81AF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46" w:type="dxa"/>
            <w:shd w:val="clear" w:color="auto" w:fill="auto"/>
            <w:vAlign w:val="center"/>
          </w:tcPr>
          <w:p w14:paraId="2467DD3C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3F9F054A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773" w:type="dxa"/>
            <w:shd w:val="clear" w:color="auto" w:fill="auto"/>
            <w:vAlign w:val="center"/>
          </w:tcPr>
          <w:p w14:paraId="529AAE17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694" w:type="dxa"/>
            <w:shd w:val="clear" w:color="auto" w:fill="auto"/>
            <w:vAlign w:val="center"/>
          </w:tcPr>
          <w:p w14:paraId="131589C4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08" w:type="dxa"/>
            <w:vAlign w:val="center"/>
          </w:tcPr>
          <w:p w14:paraId="3C52DCC6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418" w:type="dxa"/>
          </w:tcPr>
          <w:p w14:paraId="51EC7716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Cs/>
              </w:rPr>
              <w:t>1,0</w:t>
            </w:r>
          </w:p>
        </w:tc>
      </w:tr>
      <w:tr w:rsidR="001C0AC7" w:rsidRPr="001C0AC7" w14:paraId="4B7B2C6E" w14:textId="77777777" w:rsidTr="00636285">
        <w:trPr>
          <w:trHeight w:val="361"/>
        </w:trPr>
        <w:tc>
          <w:tcPr>
            <w:tcW w:w="425" w:type="dxa"/>
            <w:vMerge/>
            <w:vAlign w:val="center"/>
          </w:tcPr>
          <w:p w14:paraId="08FAAFCA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14369AD9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87" w:type="dxa"/>
            <w:vAlign w:val="center"/>
          </w:tcPr>
          <w:p w14:paraId="0DDF2EBB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2.Làm tròn số thập phân.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461082BE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02747F74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4A4A431B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773" w:type="dxa"/>
            <w:shd w:val="clear" w:color="auto" w:fill="auto"/>
            <w:vAlign w:val="center"/>
          </w:tcPr>
          <w:p w14:paraId="1DFD44F8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694" w:type="dxa"/>
            <w:shd w:val="clear" w:color="auto" w:fill="auto"/>
            <w:vAlign w:val="center"/>
          </w:tcPr>
          <w:p w14:paraId="184BA6A1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708" w:type="dxa"/>
            <w:vAlign w:val="center"/>
          </w:tcPr>
          <w:p w14:paraId="29441B5F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18" w:type="dxa"/>
          </w:tcPr>
          <w:p w14:paraId="34DADDC9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Cs/>
              </w:rPr>
              <w:t>0,5</w:t>
            </w:r>
          </w:p>
        </w:tc>
      </w:tr>
      <w:tr w:rsidR="001C0AC7" w:rsidRPr="001C0AC7" w14:paraId="06BCBA58" w14:textId="77777777" w:rsidTr="00636285">
        <w:trPr>
          <w:trHeight w:val="361"/>
        </w:trPr>
        <w:tc>
          <w:tcPr>
            <w:tcW w:w="425" w:type="dxa"/>
            <w:vMerge/>
            <w:vAlign w:val="center"/>
          </w:tcPr>
          <w:p w14:paraId="4F644B95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55B461E1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87" w:type="dxa"/>
            <w:vAlign w:val="center"/>
          </w:tcPr>
          <w:p w14:paraId="041BCAE9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3. Tỉ số và tỉ số phần trăm.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3943FBC6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001EBE70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367C8A8E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773" w:type="dxa"/>
            <w:shd w:val="clear" w:color="auto" w:fill="auto"/>
            <w:vAlign w:val="center"/>
          </w:tcPr>
          <w:p w14:paraId="62DC4872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694" w:type="dxa"/>
            <w:shd w:val="clear" w:color="auto" w:fill="auto"/>
            <w:vAlign w:val="center"/>
          </w:tcPr>
          <w:p w14:paraId="37D423FE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08" w:type="dxa"/>
            <w:vAlign w:val="center"/>
          </w:tcPr>
          <w:p w14:paraId="6075944C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18" w:type="dxa"/>
          </w:tcPr>
          <w:p w14:paraId="19C71D53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Cs/>
              </w:rPr>
              <w:t>0,25</w:t>
            </w:r>
          </w:p>
        </w:tc>
      </w:tr>
      <w:tr w:rsidR="001C0AC7" w:rsidRPr="001C0AC7" w14:paraId="5A07CCA9" w14:textId="77777777" w:rsidTr="00636285">
        <w:trPr>
          <w:trHeight w:val="361"/>
        </w:trPr>
        <w:tc>
          <w:tcPr>
            <w:tcW w:w="425" w:type="dxa"/>
            <w:vMerge w:val="restart"/>
            <w:vAlign w:val="center"/>
          </w:tcPr>
          <w:p w14:paraId="1145767F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/>
                <w:bCs/>
              </w:rPr>
              <w:t>3</w:t>
            </w:r>
          </w:p>
          <w:p w14:paraId="30DFA647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0EFAB7DB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/>
                <w:bCs/>
              </w:rPr>
              <w:t>Các hình hình học cơ bản</w:t>
            </w:r>
          </w:p>
          <w:p w14:paraId="436BF9AA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87" w:type="dxa"/>
            <w:vAlign w:val="center"/>
          </w:tcPr>
          <w:p w14:paraId="2055D5F0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. Ba điểm thẳng hàng.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17FD103D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6264A28A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49BC72AE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773" w:type="dxa"/>
            <w:shd w:val="clear" w:color="auto" w:fill="auto"/>
            <w:vAlign w:val="center"/>
          </w:tcPr>
          <w:p w14:paraId="5D88624A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694" w:type="dxa"/>
            <w:shd w:val="clear" w:color="auto" w:fill="auto"/>
            <w:vAlign w:val="center"/>
          </w:tcPr>
          <w:p w14:paraId="542F8BFF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08" w:type="dxa"/>
            <w:vAlign w:val="center"/>
          </w:tcPr>
          <w:p w14:paraId="3F1A8AAE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18" w:type="dxa"/>
          </w:tcPr>
          <w:p w14:paraId="78471544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Cs/>
              </w:rPr>
              <w:t>0,25</w:t>
            </w:r>
          </w:p>
        </w:tc>
      </w:tr>
      <w:tr w:rsidR="001C0AC7" w:rsidRPr="001C0AC7" w14:paraId="3FFF7EAE" w14:textId="77777777" w:rsidTr="00636285">
        <w:trPr>
          <w:trHeight w:val="361"/>
        </w:trPr>
        <w:tc>
          <w:tcPr>
            <w:tcW w:w="425" w:type="dxa"/>
            <w:vMerge/>
            <w:vAlign w:val="center"/>
          </w:tcPr>
          <w:p w14:paraId="78434C14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48CA8F8E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87" w:type="dxa"/>
            <w:vAlign w:val="center"/>
          </w:tcPr>
          <w:p w14:paraId="1DF210D5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2. Hai đường thẳng cắt nhau, song song. Tia.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6A7C717A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431A34B4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5F64BFFF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773" w:type="dxa"/>
            <w:shd w:val="clear" w:color="auto" w:fill="auto"/>
            <w:vAlign w:val="center"/>
          </w:tcPr>
          <w:p w14:paraId="372674FA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694" w:type="dxa"/>
            <w:shd w:val="clear" w:color="auto" w:fill="auto"/>
            <w:vAlign w:val="center"/>
          </w:tcPr>
          <w:p w14:paraId="59625E68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08" w:type="dxa"/>
            <w:vAlign w:val="center"/>
          </w:tcPr>
          <w:p w14:paraId="2DCC8F7A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18" w:type="dxa"/>
          </w:tcPr>
          <w:p w14:paraId="1BA9110A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Cs/>
              </w:rPr>
              <w:t>0,25</w:t>
            </w:r>
          </w:p>
        </w:tc>
      </w:tr>
      <w:tr w:rsidR="001C0AC7" w:rsidRPr="001C0AC7" w14:paraId="40BC7C36" w14:textId="77777777" w:rsidTr="00636285">
        <w:trPr>
          <w:trHeight w:val="361"/>
        </w:trPr>
        <w:tc>
          <w:tcPr>
            <w:tcW w:w="425" w:type="dxa"/>
            <w:vMerge/>
            <w:vAlign w:val="center"/>
          </w:tcPr>
          <w:p w14:paraId="47ABAF14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20687240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87" w:type="dxa"/>
            <w:vAlign w:val="center"/>
          </w:tcPr>
          <w:p w14:paraId="61F3CEE0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3. Trung điểm của đoạn thẳng.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6154481B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46" w:type="dxa"/>
            <w:shd w:val="clear" w:color="auto" w:fill="auto"/>
            <w:vAlign w:val="center"/>
          </w:tcPr>
          <w:p w14:paraId="795F20C0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517869FF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1C0AC7"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773" w:type="dxa"/>
            <w:shd w:val="clear" w:color="auto" w:fill="auto"/>
            <w:vAlign w:val="center"/>
          </w:tcPr>
          <w:p w14:paraId="13874C68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694" w:type="dxa"/>
            <w:shd w:val="clear" w:color="auto" w:fill="auto"/>
            <w:vAlign w:val="center"/>
          </w:tcPr>
          <w:p w14:paraId="488AF36B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08" w:type="dxa"/>
            <w:vAlign w:val="center"/>
          </w:tcPr>
          <w:p w14:paraId="15A92E35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418" w:type="dxa"/>
          </w:tcPr>
          <w:p w14:paraId="165E7508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Cs/>
              </w:rPr>
              <w:t>2,0</w:t>
            </w:r>
          </w:p>
        </w:tc>
      </w:tr>
      <w:tr w:rsidR="001C0AC7" w:rsidRPr="001C0AC7" w14:paraId="5D4C9015" w14:textId="77777777" w:rsidTr="00636285">
        <w:trPr>
          <w:trHeight w:val="361"/>
        </w:trPr>
        <w:tc>
          <w:tcPr>
            <w:tcW w:w="425" w:type="dxa"/>
            <w:vMerge/>
            <w:vAlign w:val="center"/>
          </w:tcPr>
          <w:p w14:paraId="19F60853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0EAA106D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87" w:type="dxa"/>
            <w:vAlign w:val="center"/>
          </w:tcPr>
          <w:p w14:paraId="2D44E8E2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4.Góc.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47A70449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6D5C4AB8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08AB6BC2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773" w:type="dxa"/>
            <w:shd w:val="clear" w:color="auto" w:fill="auto"/>
            <w:vAlign w:val="center"/>
          </w:tcPr>
          <w:p w14:paraId="3351AF25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694" w:type="dxa"/>
            <w:shd w:val="clear" w:color="auto" w:fill="auto"/>
            <w:vAlign w:val="center"/>
          </w:tcPr>
          <w:p w14:paraId="5FB8E4B9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08" w:type="dxa"/>
            <w:vAlign w:val="center"/>
          </w:tcPr>
          <w:p w14:paraId="532B7595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18" w:type="dxa"/>
          </w:tcPr>
          <w:p w14:paraId="454AAFF1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Cs/>
              </w:rPr>
              <w:t>0,25</w:t>
            </w:r>
          </w:p>
        </w:tc>
      </w:tr>
      <w:tr w:rsidR="001C0AC7" w:rsidRPr="001C0AC7" w14:paraId="1545B532" w14:textId="77777777" w:rsidTr="00636285">
        <w:trPr>
          <w:trHeight w:val="361"/>
        </w:trPr>
        <w:tc>
          <w:tcPr>
            <w:tcW w:w="425" w:type="dxa"/>
            <w:vMerge/>
            <w:vAlign w:val="center"/>
          </w:tcPr>
          <w:p w14:paraId="5D40662B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0A9C7915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vertAlign w:val="superscript"/>
              </w:rPr>
            </w:pPr>
          </w:p>
        </w:tc>
        <w:tc>
          <w:tcPr>
            <w:tcW w:w="2987" w:type="dxa"/>
            <w:vAlign w:val="center"/>
          </w:tcPr>
          <w:p w14:paraId="2FDDDEF7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5. Số đo góc. Các góc đặc biệt.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6DBF7661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652D6078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18DAD7E7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773" w:type="dxa"/>
            <w:shd w:val="clear" w:color="auto" w:fill="auto"/>
            <w:vAlign w:val="center"/>
          </w:tcPr>
          <w:p w14:paraId="1E997982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694" w:type="dxa"/>
            <w:shd w:val="clear" w:color="auto" w:fill="auto"/>
            <w:vAlign w:val="center"/>
          </w:tcPr>
          <w:p w14:paraId="00D739BC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708" w:type="dxa"/>
            <w:vAlign w:val="center"/>
          </w:tcPr>
          <w:p w14:paraId="5BCE9C0A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18" w:type="dxa"/>
          </w:tcPr>
          <w:p w14:paraId="2045150F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Cs/>
              </w:rPr>
              <w:t>0,5</w:t>
            </w:r>
          </w:p>
        </w:tc>
      </w:tr>
      <w:tr w:rsidR="001C0AC7" w:rsidRPr="001C0AC7" w14:paraId="46442C0B" w14:textId="77777777" w:rsidTr="00636285">
        <w:trPr>
          <w:trHeight w:val="271"/>
        </w:trPr>
        <w:tc>
          <w:tcPr>
            <w:tcW w:w="425" w:type="dxa"/>
            <w:vAlign w:val="center"/>
          </w:tcPr>
          <w:p w14:paraId="2E45035A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4</w:t>
            </w:r>
          </w:p>
        </w:tc>
        <w:tc>
          <w:tcPr>
            <w:tcW w:w="709" w:type="dxa"/>
            <w:vAlign w:val="center"/>
          </w:tcPr>
          <w:p w14:paraId="289E5269" w14:textId="77777777" w:rsidR="001C0AC7" w:rsidRPr="001C0AC7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Một số yếu tố xác suất</w:t>
            </w:r>
          </w:p>
        </w:tc>
        <w:tc>
          <w:tcPr>
            <w:tcW w:w="2987" w:type="dxa"/>
            <w:vAlign w:val="center"/>
          </w:tcPr>
          <w:p w14:paraId="5CCC6142" w14:textId="77777777" w:rsidR="001C0AC7" w:rsidRPr="001C0AC7" w:rsidRDefault="001C0AC7" w:rsidP="001C0AC7">
            <w:pPr>
              <w:spacing w:beforeLines="40" w:before="96" w:after="0"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  <w:lang w:bidi="hi-IN"/>
              </w:rPr>
              <w:t>Xác suất thực nghiệm.</w:t>
            </w:r>
          </w:p>
        </w:tc>
        <w:tc>
          <w:tcPr>
            <w:tcW w:w="827" w:type="dxa"/>
            <w:shd w:val="clear" w:color="auto" w:fill="auto"/>
            <w:vAlign w:val="center"/>
          </w:tcPr>
          <w:p w14:paraId="27BBF606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46" w:type="dxa"/>
            <w:shd w:val="clear" w:color="auto" w:fill="auto"/>
            <w:vAlign w:val="center"/>
          </w:tcPr>
          <w:p w14:paraId="70D9FDDF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75ED4EF7" w14:textId="77777777" w:rsidR="001C0AC7" w:rsidRPr="001C0AC7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773" w:type="dxa"/>
            <w:shd w:val="clear" w:color="auto" w:fill="auto"/>
            <w:vAlign w:val="center"/>
          </w:tcPr>
          <w:p w14:paraId="2BFB5CC8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1C0AC7"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694" w:type="dxa"/>
            <w:shd w:val="clear" w:color="auto" w:fill="auto"/>
            <w:vAlign w:val="center"/>
          </w:tcPr>
          <w:p w14:paraId="652332A8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08" w:type="dxa"/>
            <w:vAlign w:val="center"/>
          </w:tcPr>
          <w:p w14:paraId="125B343F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C0AC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418" w:type="dxa"/>
          </w:tcPr>
          <w:p w14:paraId="4FF006DD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Cs/>
              </w:rPr>
              <w:t>1,0</w:t>
            </w:r>
          </w:p>
        </w:tc>
      </w:tr>
      <w:tr w:rsidR="001C0AC7" w:rsidRPr="001C0AC7" w14:paraId="75B49C9A" w14:textId="77777777" w:rsidTr="00636285">
        <w:trPr>
          <w:trHeight w:val="308"/>
        </w:trPr>
        <w:tc>
          <w:tcPr>
            <w:tcW w:w="1134" w:type="dxa"/>
            <w:gridSpan w:val="2"/>
            <w:vAlign w:val="center"/>
          </w:tcPr>
          <w:p w14:paraId="405A8115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Tổng</w:t>
            </w:r>
          </w:p>
        </w:tc>
        <w:tc>
          <w:tcPr>
            <w:tcW w:w="2987" w:type="dxa"/>
            <w:vAlign w:val="center"/>
          </w:tcPr>
          <w:p w14:paraId="6B16C95C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bidi="hi-IN"/>
              </w:rPr>
            </w:pPr>
          </w:p>
        </w:tc>
        <w:tc>
          <w:tcPr>
            <w:tcW w:w="827" w:type="dxa"/>
            <w:shd w:val="clear" w:color="auto" w:fill="auto"/>
            <w:vAlign w:val="center"/>
          </w:tcPr>
          <w:p w14:paraId="6437BA3E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lang w:bidi="hi-IN"/>
              </w:rPr>
            </w:pPr>
            <w:r w:rsidRPr="001C0AC7">
              <w:rPr>
                <w:rFonts w:ascii="Times New Roman" w:eastAsia="Times New Roman" w:hAnsi="Times New Roman" w:cs="Times New Roman"/>
                <w:b/>
                <w:color w:val="0070C0"/>
                <w:lang w:bidi="hi-IN"/>
              </w:rPr>
              <w:t>16</w: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48F0C50C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1C0AC7">
              <w:rPr>
                <w:rFonts w:ascii="Times New Roman" w:eastAsia="Times New Roman" w:hAnsi="Times New Roman" w:cs="Times New Roman"/>
                <w:b/>
                <w:color w:val="0070C0"/>
              </w:rPr>
              <w:t>3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7C4461C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lang w:bidi="hi-IN"/>
              </w:rPr>
            </w:pPr>
            <w:r w:rsidRPr="001C0AC7">
              <w:rPr>
                <w:rFonts w:ascii="Times New Roman" w:eastAsia="Times New Roman" w:hAnsi="Times New Roman" w:cs="Times New Roman"/>
                <w:b/>
                <w:color w:val="0070C0"/>
                <w:lang w:bidi="hi-IN"/>
              </w:rPr>
              <w:t>1</w:t>
            </w:r>
          </w:p>
        </w:tc>
        <w:tc>
          <w:tcPr>
            <w:tcW w:w="773" w:type="dxa"/>
            <w:shd w:val="clear" w:color="auto" w:fill="auto"/>
            <w:vAlign w:val="center"/>
          </w:tcPr>
          <w:p w14:paraId="1FC27777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lang w:bidi="hi-IN"/>
              </w:rPr>
            </w:pPr>
            <w:r w:rsidRPr="001C0AC7">
              <w:rPr>
                <w:rFonts w:ascii="Times New Roman" w:eastAsia="Times New Roman" w:hAnsi="Times New Roman" w:cs="Times New Roman"/>
                <w:b/>
                <w:color w:val="0070C0"/>
                <w:lang w:bidi="hi-IN"/>
              </w:rPr>
              <w:t>1</w:t>
            </w:r>
          </w:p>
        </w:tc>
        <w:tc>
          <w:tcPr>
            <w:tcW w:w="694" w:type="dxa"/>
            <w:shd w:val="clear" w:color="auto" w:fill="auto"/>
            <w:vAlign w:val="center"/>
          </w:tcPr>
          <w:p w14:paraId="026DDB2A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1C0AC7">
              <w:rPr>
                <w:rFonts w:ascii="Times New Roman" w:eastAsia="Times New Roman" w:hAnsi="Times New Roman" w:cs="Times New Roman"/>
                <w:b/>
                <w:color w:val="0070C0"/>
              </w:rPr>
              <w:t>16</w:t>
            </w:r>
          </w:p>
        </w:tc>
        <w:tc>
          <w:tcPr>
            <w:tcW w:w="708" w:type="dxa"/>
            <w:vAlign w:val="center"/>
          </w:tcPr>
          <w:p w14:paraId="4B7D7FF2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5</w:t>
            </w:r>
          </w:p>
        </w:tc>
        <w:tc>
          <w:tcPr>
            <w:tcW w:w="1418" w:type="dxa"/>
            <w:vAlign w:val="center"/>
          </w:tcPr>
          <w:p w14:paraId="28A24EC5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  <w:color w:val="FF0000"/>
              </w:rPr>
              <w:t>10 đ</w:t>
            </w:r>
          </w:p>
        </w:tc>
      </w:tr>
      <w:tr w:rsidR="001C0AC7" w:rsidRPr="001C0AC7" w14:paraId="67DCD5D7" w14:textId="77777777" w:rsidTr="00636285">
        <w:trPr>
          <w:trHeight w:val="68"/>
        </w:trPr>
        <w:tc>
          <w:tcPr>
            <w:tcW w:w="1134" w:type="dxa"/>
            <w:gridSpan w:val="2"/>
          </w:tcPr>
          <w:p w14:paraId="2CE8B343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Tỉ lệ (%)</w:t>
            </w:r>
          </w:p>
        </w:tc>
        <w:tc>
          <w:tcPr>
            <w:tcW w:w="2987" w:type="dxa"/>
          </w:tcPr>
          <w:p w14:paraId="7631D9CB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827" w:type="dxa"/>
          </w:tcPr>
          <w:p w14:paraId="717D3362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  <w:r w:rsidRPr="001C0AC7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4</w:t>
            </w:r>
          </w:p>
        </w:tc>
        <w:tc>
          <w:tcPr>
            <w:tcW w:w="946" w:type="dxa"/>
          </w:tcPr>
          <w:p w14:paraId="6B293381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color w:val="FF0000"/>
              </w:rPr>
            </w:pPr>
            <w:r w:rsidRPr="001C0AC7">
              <w:rPr>
                <w:rFonts w:ascii="Times New Roman" w:eastAsia="Times New Roman" w:hAnsi="Times New Roman" w:cs="Times New Roman"/>
                <w:b/>
                <w:i/>
                <w:color w:val="FF0000"/>
              </w:rPr>
              <w:t>3</w:t>
            </w:r>
          </w:p>
        </w:tc>
        <w:tc>
          <w:tcPr>
            <w:tcW w:w="1003" w:type="dxa"/>
          </w:tcPr>
          <w:p w14:paraId="26A9D446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</w:rPr>
            </w:pPr>
            <w:r w:rsidRPr="001C0AC7">
              <w:rPr>
                <w:rFonts w:ascii="Times New Roman" w:eastAsia="Times New Roman" w:hAnsi="Times New Roman" w:cs="Times New Roman"/>
                <w:b/>
                <w:color w:val="FF0000"/>
              </w:rPr>
              <w:t>2</w:t>
            </w:r>
          </w:p>
        </w:tc>
        <w:tc>
          <w:tcPr>
            <w:tcW w:w="773" w:type="dxa"/>
          </w:tcPr>
          <w:p w14:paraId="5C41575F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</w:rPr>
            </w:pPr>
            <w:r w:rsidRPr="001C0AC7">
              <w:rPr>
                <w:rFonts w:ascii="Times New Roman" w:eastAsia="Times New Roman" w:hAnsi="Times New Roman" w:cs="Times New Roman"/>
                <w:b/>
                <w:color w:val="FF0000"/>
              </w:rPr>
              <w:t>1</w:t>
            </w:r>
          </w:p>
        </w:tc>
        <w:tc>
          <w:tcPr>
            <w:tcW w:w="694" w:type="dxa"/>
            <w:shd w:val="clear" w:color="auto" w:fill="auto"/>
            <w:vAlign w:val="center"/>
          </w:tcPr>
          <w:p w14:paraId="51C1BE76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708" w:type="dxa"/>
          </w:tcPr>
          <w:p w14:paraId="10B4A4BD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418" w:type="dxa"/>
          </w:tcPr>
          <w:p w14:paraId="7D20A167" w14:textId="77777777" w:rsidR="001C0AC7" w:rsidRPr="001C0AC7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1C0AC7" w:rsidRPr="001C0AC7" w14:paraId="08A79DCF" w14:textId="77777777" w:rsidTr="00636285">
        <w:trPr>
          <w:trHeight w:val="555"/>
        </w:trPr>
        <w:tc>
          <w:tcPr>
            <w:tcW w:w="1134" w:type="dxa"/>
            <w:gridSpan w:val="2"/>
            <w:vAlign w:val="center"/>
          </w:tcPr>
          <w:p w14:paraId="1E0488D3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</w:rPr>
              <w:t>Tỉ lệ chung (%)</w:t>
            </w:r>
          </w:p>
        </w:tc>
        <w:tc>
          <w:tcPr>
            <w:tcW w:w="2987" w:type="dxa"/>
            <w:vAlign w:val="center"/>
          </w:tcPr>
          <w:p w14:paraId="2F01D9D3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73" w:type="dxa"/>
            <w:gridSpan w:val="2"/>
            <w:vAlign w:val="center"/>
          </w:tcPr>
          <w:p w14:paraId="750E3EF4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C0AC7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70 %</w:t>
            </w:r>
          </w:p>
        </w:tc>
        <w:tc>
          <w:tcPr>
            <w:tcW w:w="1776" w:type="dxa"/>
            <w:gridSpan w:val="2"/>
            <w:vAlign w:val="center"/>
          </w:tcPr>
          <w:p w14:paraId="3E920589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1C0AC7">
              <w:rPr>
                <w:rFonts w:ascii="Times New Roman" w:eastAsia="Times New Roman" w:hAnsi="Times New Roman" w:cs="Times New Roman"/>
                <w:b/>
                <w:color w:val="FF0000"/>
              </w:rPr>
              <w:t>30 %</w:t>
            </w:r>
          </w:p>
        </w:tc>
        <w:tc>
          <w:tcPr>
            <w:tcW w:w="694" w:type="dxa"/>
            <w:shd w:val="clear" w:color="auto" w:fill="auto"/>
            <w:vAlign w:val="center"/>
          </w:tcPr>
          <w:p w14:paraId="02EB2C05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130467BA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418" w:type="dxa"/>
          </w:tcPr>
          <w:p w14:paraId="2B0C0EFC" w14:textId="77777777" w:rsidR="001C0AC7" w:rsidRPr="001C0AC7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</w:tr>
    </w:tbl>
    <w:p w14:paraId="215DD3E2" w14:textId="77777777" w:rsidR="00102C2E" w:rsidRDefault="00102C2E" w:rsidP="001C0AC7">
      <w:pPr>
        <w:spacing w:line="240" w:lineRule="auto"/>
      </w:pPr>
    </w:p>
    <w:p w14:paraId="27965C18" w14:textId="77777777" w:rsidR="001C0AC7" w:rsidRDefault="001C0AC7" w:rsidP="001C0AC7">
      <w:pPr>
        <w:spacing w:line="240" w:lineRule="auto"/>
      </w:pPr>
    </w:p>
    <w:p w14:paraId="4E57DA23" w14:textId="77777777" w:rsidR="00521C1B" w:rsidRDefault="001C0AC7" w:rsidP="001C0AC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21C1B">
        <w:rPr>
          <w:rFonts w:ascii="Times New Roman" w:hAnsi="Times New Roman" w:cs="Times New Roman"/>
          <w:b/>
          <w:sz w:val="28"/>
          <w:szCs w:val="28"/>
        </w:rPr>
        <w:lastRenderedPageBreak/>
        <w:t xml:space="preserve">BẢNG ĐẶC TẢ </w:t>
      </w:r>
    </w:p>
    <w:p w14:paraId="1B584D41" w14:textId="77777777" w:rsidR="00521C1B" w:rsidRPr="00FE3ACE" w:rsidRDefault="00521C1B" w:rsidP="00521C1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FE3ACE">
        <w:rPr>
          <w:rFonts w:ascii="Times New Roman" w:eastAsia="Calibri" w:hAnsi="Times New Roman" w:cs="Times New Roman"/>
          <w:b/>
          <w:sz w:val="28"/>
          <w:szCs w:val="28"/>
          <w:lang w:val="pt-BR"/>
        </w:rPr>
        <w:t>ĐỀ KIỂM TRA CUỐI KÌ II</w:t>
      </w:r>
    </w:p>
    <w:p w14:paraId="2598769B" w14:textId="77777777" w:rsidR="00521C1B" w:rsidRPr="00FE3ACE" w:rsidRDefault="00521C1B" w:rsidP="00521C1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FE3ACE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Năm học: </w:t>
      </w:r>
    </w:p>
    <w:p w14:paraId="650AD06E" w14:textId="77777777" w:rsidR="00521C1B" w:rsidRPr="00FE3ACE" w:rsidRDefault="00521C1B" w:rsidP="00521C1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pt-BR"/>
        </w:rPr>
      </w:pPr>
      <w:r w:rsidRPr="00FE3ACE">
        <w:rPr>
          <w:rFonts w:ascii="Times New Roman" w:eastAsia="Calibri" w:hAnsi="Times New Roman" w:cs="Times New Roman"/>
          <w:b/>
          <w:sz w:val="28"/>
          <w:szCs w:val="28"/>
          <w:lang w:val="pt-BR"/>
        </w:rPr>
        <w:t>Môn: TOÁN 6</w:t>
      </w:r>
    </w:p>
    <w:p w14:paraId="6AEAE7AC" w14:textId="77777777" w:rsidR="00521C1B" w:rsidRPr="00FE3ACE" w:rsidRDefault="00521C1B" w:rsidP="00521C1B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FE3ACE">
        <w:rPr>
          <w:rFonts w:ascii="Times New Roman" w:eastAsia="Calibri" w:hAnsi="Times New Roman" w:cs="Times New Roman"/>
          <w:sz w:val="28"/>
          <w:szCs w:val="28"/>
          <w:lang w:val="pt-BR"/>
        </w:rPr>
        <w:t>Thời gian: 90 phút ( không kể thời gian phát đề)</w:t>
      </w:r>
    </w:p>
    <w:p w14:paraId="50C697E9" w14:textId="77777777" w:rsidR="001C0AC7" w:rsidRPr="00FE3ACE" w:rsidRDefault="001C0AC7" w:rsidP="001C0AC7">
      <w:pPr>
        <w:jc w:val="center"/>
        <w:rPr>
          <w:b/>
          <w:color w:val="C00000"/>
          <w:sz w:val="28"/>
          <w:szCs w:val="28"/>
          <w:lang w:val="pt-BR"/>
        </w:rPr>
      </w:pPr>
    </w:p>
    <w:tbl>
      <w:tblPr>
        <w:tblW w:w="11030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83"/>
        <w:gridCol w:w="1232"/>
        <w:gridCol w:w="1314"/>
        <w:gridCol w:w="4284"/>
        <w:gridCol w:w="851"/>
        <w:gridCol w:w="850"/>
        <w:gridCol w:w="709"/>
        <w:gridCol w:w="595"/>
        <w:gridCol w:w="512"/>
      </w:tblGrid>
      <w:tr w:rsidR="001C0AC7" w:rsidRPr="00521C1B" w14:paraId="0E621A21" w14:textId="77777777" w:rsidTr="00636285">
        <w:trPr>
          <w:trHeight w:val="739"/>
        </w:trPr>
        <w:tc>
          <w:tcPr>
            <w:tcW w:w="683" w:type="dxa"/>
            <w:vMerge w:val="restart"/>
            <w:vAlign w:val="center"/>
          </w:tcPr>
          <w:p w14:paraId="6DBEAB2B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1232" w:type="dxa"/>
            <w:vMerge w:val="restart"/>
            <w:vAlign w:val="center"/>
          </w:tcPr>
          <w:p w14:paraId="46B9958B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Nội dung kiến thức</w:t>
            </w:r>
          </w:p>
        </w:tc>
        <w:tc>
          <w:tcPr>
            <w:tcW w:w="1314" w:type="dxa"/>
            <w:vMerge w:val="restart"/>
            <w:shd w:val="clear" w:color="auto" w:fill="auto"/>
            <w:vAlign w:val="center"/>
          </w:tcPr>
          <w:p w14:paraId="58AAD853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Đơn vị kiến thức</w:t>
            </w:r>
          </w:p>
        </w:tc>
        <w:tc>
          <w:tcPr>
            <w:tcW w:w="4284" w:type="dxa"/>
            <w:vMerge w:val="restart"/>
            <w:vAlign w:val="center"/>
          </w:tcPr>
          <w:p w14:paraId="2D39D865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Mức độ kiến thức, kĩ năng</w:t>
            </w:r>
          </w:p>
          <w:p w14:paraId="1F2F7847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cần kiểm tra, đánh giá</w:t>
            </w:r>
          </w:p>
        </w:tc>
        <w:tc>
          <w:tcPr>
            <w:tcW w:w="3005" w:type="dxa"/>
            <w:gridSpan w:val="4"/>
            <w:vAlign w:val="center"/>
          </w:tcPr>
          <w:p w14:paraId="7B26109C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Số câu hỏi</w:t>
            </w:r>
          </w:p>
          <w:p w14:paraId="7E58222F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theo mức độ nhận thức</w:t>
            </w:r>
          </w:p>
        </w:tc>
        <w:tc>
          <w:tcPr>
            <w:tcW w:w="512" w:type="dxa"/>
            <w:vMerge w:val="restart"/>
            <w:shd w:val="clear" w:color="auto" w:fill="auto"/>
            <w:vAlign w:val="center"/>
          </w:tcPr>
          <w:p w14:paraId="16246C79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Tổng</w:t>
            </w:r>
          </w:p>
        </w:tc>
      </w:tr>
      <w:tr w:rsidR="001C0AC7" w:rsidRPr="00521C1B" w14:paraId="4F952313" w14:textId="77777777" w:rsidTr="00636285">
        <w:trPr>
          <w:trHeight w:val="938"/>
        </w:trPr>
        <w:tc>
          <w:tcPr>
            <w:tcW w:w="683" w:type="dxa"/>
            <w:vMerge/>
            <w:vAlign w:val="center"/>
          </w:tcPr>
          <w:p w14:paraId="649111FE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2" w:type="dxa"/>
            <w:vMerge/>
            <w:vAlign w:val="center"/>
          </w:tcPr>
          <w:p w14:paraId="2C6C2B58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4" w:type="dxa"/>
            <w:vMerge/>
            <w:shd w:val="clear" w:color="auto" w:fill="auto"/>
            <w:vAlign w:val="center"/>
          </w:tcPr>
          <w:p w14:paraId="4CC7A24A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84" w:type="dxa"/>
            <w:vMerge/>
          </w:tcPr>
          <w:p w14:paraId="21A9CA20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09BBEDEB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850" w:type="dxa"/>
            <w:vAlign w:val="center"/>
          </w:tcPr>
          <w:p w14:paraId="09A2FE02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709" w:type="dxa"/>
            <w:vAlign w:val="center"/>
          </w:tcPr>
          <w:p w14:paraId="4CF73797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Vận dụng </w:t>
            </w:r>
          </w:p>
        </w:tc>
        <w:tc>
          <w:tcPr>
            <w:tcW w:w="595" w:type="dxa"/>
            <w:vAlign w:val="center"/>
          </w:tcPr>
          <w:p w14:paraId="431C83C8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  <w:r w:rsidRPr="00521C1B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D</w:t>
            </w: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ao</w:t>
            </w:r>
          </w:p>
        </w:tc>
        <w:tc>
          <w:tcPr>
            <w:tcW w:w="512" w:type="dxa"/>
            <w:vMerge/>
            <w:shd w:val="clear" w:color="auto" w:fill="auto"/>
            <w:vAlign w:val="center"/>
          </w:tcPr>
          <w:p w14:paraId="37F86706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C0AC7" w:rsidRPr="00521C1B" w14:paraId="73F01905" w14:textId="77777777" w:rsidTr="00636285">
        <w:trPr>
          <w:trHeight w:val="938"/>
        </w:trPr>
        <w:tc>
          <w:tcPr>
            <w:tcW w:w="683" w:type="dxa"/>
            <w:vMerge w:val="restart"/>
            <w:vAlign w:val="center"/>
          </w:tcPr>
          <w:p w14:paraId="276F7E33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232" w:type="dxa"/>
            <w:vMerge w:val="restart"/>
            <w:vAlign w:val="center"/>
          </w:tcPr>
          <w:p w14:paraId="7B492C63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Phân số.</w:t>
            </w:r>
          </w:p>
        </w:tc>
        <w:tc>
          <w:tcPr>
            <w:tcW w:w="1314" w:type="dxa"/>
            <w:shd w:val="clear" w:color="auto" w:fill="auto"/>
            <w:vAlign w:val="center"/>
          </w:tcPr>
          <w:p w14:paraId="4138C534" w14:textId="77777777" w:rsidR="001C0AC7" w:rsidRPr="00521C1B" w:rsidRDefault="001C0AC7" w:rsidP="00521C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. Phân số với tử và mẫu là số nguyên.</w:t>
            </w:r>
          </w:p>
        </w:tc>
        <w:tc>
          <w:tcPr>
            <w:tcW w:w="4284" w:type="dxa"/>
            <w:vAlign w:val="center"/>
          </w:tcPr>
          <w:p w14:paraId="39F243D1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1E20804B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+Nhận biết được 1 phân số . (Câu 1)</w:t>
            </w:r>
          </w:p>
          <w:p w14:paraId="5FE68F24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2B0E4660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14:paraId="5DAE92BC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0D40298A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vAlign w:val="center"/>
          </w:tcPr>
          <w:p w14:paraId="7186548B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2" w:type="dxa"/>
            <w:shd w:val="clear" w:color="auto" w:fill="auto"/>
            <w:vAlign w:val="center"/>
          </w:tcPr>
          <w:p w14:paraId="4966484A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C0AC7" w:rsidRPr="00521C1B" w14:paraId="39E946AE" w14:textId="77777777" w:rsidTr="00636285">
        <w:trPr>
          <w:trHeight w:val="938"/>
        </w:trPr>
        <w:tc>
          <w:tcPr>
            <w:tcW w:w="683" w:type="dxa"/>
            <w:vMerge/>
            <w:vAlign w:val="center"/>
          </w:tcPr>
          <w:p w14:paraId="5CFCC25C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2" w:type="dxa"/>
            <w:vMerge/>
            <w:vAlign w:val="center"/>
          </w:tcPr>
          <w:p w14:paraId="67B932D7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4" w:type="dxa"/>
            <w:shd w:val="clear" w:color="auto" w:fill="auto"/>
            <w:vAlign w:val="center"/>
          </w:tcPr>
          <w:p w14:paraId="46E03FC4" w14:textId="77777777" w:rsidR="001C0AC7" w:rsidRPr="00521C1B" w:rsidRDefault="001C0AC7" w:rsidP="00521C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2. Tính chất cơ bản của phân số.</w:t>
            </w:r>
          </w:p>
        </w:tc>
        <w:tc>
          <w:tcPr>
            <w:tcW w:w="4284" w:type="dxa"/>
            <w:vAlign w:val="center"/>
          </w:tcPr>
          <w:p w14:paraId="23FB1DFE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73BA604D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Cs/>
                <w:sz w:val="24"/>
                <w:szCs w:val="24"/>
              </w:rPr>
              <w:t>Biết áp dụng tính chất cơ bản của phân số để rút gọn. (Câu 2)</w:t>
            </w:r>
          </w:p>
        </w:tc>
        <w:tc>
          <w:tcPr>
            <w:tcW w:w="851" w:type="dxa"/>
            <w:vAlign w:val="center"/>
          </w:tcPr>
          <w:p w14:paraId="500D71AB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14:paraId="2ECE852A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43D76025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vAlign w:val="center"/>
          </w:tcPr>
          <w:p w14:paraId="389034A6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2" w:type="dxa"/>
            <w:shd w:val="clear" w:color="auto" w:fill="auto"/>
            <w:vAlign w:val="center"/>
          </w:tcPr>
          <w:p w14:paraId="0F40898B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C0AC7" w:rsidRPr="00521C1B" w14:paraId="6E82D639" w14:textId="77777777" w:rsidTr="00636285">
        <w:trPr>
          <w:trHeight w:val="938"/>
        </w:trPr>
        <w:tc>
          <w:tcPr>
            <w:tcW w:w="683" w:type="dxa"/>
            <w:vMerge/>
            <w:vAlign w:val="center"/>
          </w:tcPr>
          <w:p w14:paraId="454948FE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2" w:type="dxa"/>
            <w:vMerge/>
            <w:vAlign w:val="center"/>
          </w:tcPr>
          <w:p w14:paraId="27821290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4" w:type="dxa"/>
            <w:shd w:val="clear" w:color="auto" w:fill="auto"/>
            <w:vAlign w:val="center"/>
          </w:tcPr>
          <w:p w14:paraId="440EF36E" w14:textId="77777777" w:rsidR="001C0AC7" w:rsidRPr="00521C1B" w:rsidRDefault="001C0AC7" w:rsidP="00521C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3. Phép cộng và phép trừ phân số.</w:t>
            </w:r>
          </w:p>
          <w:p w14:paraId="0C9DA9FE" w14:textId="77777777" w:rsidR="001C0AC7" w:rsidRPr="00521C1B" w:rsidRDefault="001C0AC7" w:rsidP="00521C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84" w:type="dxa"/>
            <w:vAlign w:val="center"/>
          </w:tcPr>
          <w:p w14:paraId="178F1F63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Nhận biết:</w:t>
            </w:r>
          </w:p>
          <w:p w14:paraId="68B3CF96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+ Biết tìm số đối của một phân số.</w:t>
            </w:r>
            <w:r w:rsidRPr="00521C1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Câu 3)</w:t>
            </w:r>
          </w:p>
          <w:p w14:paraId="552F974A" w14:textId="77777777" w:rsidR="001C0AC7" w:rsidRPr="00521C1B" w:rsidRDefault="001C0AC7" w:rsidP="00521C1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 xml:space="preserve">+Biết được quy tắc cộng hai phân số cùng mẫu. </w:t>
            </w:r>
            <w:r w:rsidRPr="00521C1B">
              <w:rPr>
                <w:rFonts w:ascii="Times New Roman" w:hAnsi="Times New Roman" w:cs="Times New Roman"/>
                <w:bCs/>
                <w:sz w:val="24"/>
                <w:szCs w:val="24"/>
              </w:rPr>
              <w:t>(Câu 4)</w:t>
            </w:r>
          </w:p>
          <w:p w14:paraId="1DCBDE02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Thông hiểu:</w:t>
            </w:r>
          </w:p>
          <w:p w14:paraId="3110AA53" w14:textId="77777777" w:rsidR="001C0AC7" w:rsidRPr="00521C1B" w:rsidRDefault="001C0AC7" w:rsidP="00521C1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+</w:t>
            </w:r>
            <w:r w:rsidRPr="00521C1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iểu được các bước để cộng trừ các phân số trong biểu thức. </w:t>
            </w:r>
          </w:p>
          <w:p w14:paraId="67630373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Bài 1A)</w:t>
            </w:r>
          </w:p>
        </w:tc>
        <w:tc>
          <w:tcPr>
            <w:tcW w:w="851" w:type="dxa"/>
            <w:vAlign w:val="center"/>
          </w:tcPr>
          <w:p w14:paraId="5C882FB0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vAlign w:val="center"/>
          </w:tcPr>
          <w:p w14:paraId="6F9A55C4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vAlign w:val="center"/>
          </w:tcPr>
          <w:p w14:paraId="0ED93073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vAlign w:val="center"/>
          </w:tcPr>
          <w:p w14:paraId="3D246326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2" w:type="dxa"/>
            <w:shd w:val="clear" w:color="auto" w:fill="auto"/>
            <w:vAlign w:val="center"/>
          </w:tcPr>
          <w:p w14:paraId="37FC8B90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C0AC7" w:rsidRPr="00521C1B" w14:paraId="2C0E58DB" w14:textId="77777777" w:rsidTr="00636285">
        <w:trPr>
          <w:trHeight w:val="938"/>
        </w:trPr>
        <w:tc>
          <w:tcPr>
            <w:tcW w:w="683" w:type="dxa"/>
            <w:vMerge/>
            <w:vAlign w:val="center"/>
          </w:tcPr>
          <w:p w14:paraId="2C612A6A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2" w:type="dxa"/>
            <w:vMerge/>
            <w:vAlign w:val="center"/>
          </w:tcPr>
          <w:p w14:paraId="26A4F8F4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4" w:type="dxa"/>
            <w:shd w:val="clear" w:color="auto" w:fill="auto"/>
            <w:vAlign w:val="center"/>
          </w:tcPr>
          <w:p w14:paraId="21EF7751" w14:textId="77777777" w:rsidR="001C0AC7" w:rsidRPr="00521C1B" w:rsidRDefault="001C0AC7" w:rsidP="00521C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4. Phép nhân và phép chia phân số.</w:t>
            </w:r>
          </w:p>
        </w:tc>
        <w:tc>
          <w:tcPr>
            <w:tcW w:w="4284" w:type="dxa"/>
            <w:vAlign w:val="center"/>
          </w:tcPr>
          <w:p w14:paraId="7AC12D9F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60002CBD" w14:textId="77777777" w:rsidR="001C0AC7" w:rsidRPr="00521C1B" w:rsidRDefault="001C0AC7" w:rsidP="00521C1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 xml:space="preserve">+Biết được quy tắc chia hai phân số. </w:t>
            </w:r>
            <w:r w:rsidRPr="00521C1B">
              <w:rPr>
                <w:rFonts w:ascii="Times New Roman" w:hAnsi="Times New Roman" w:cs="Times New Roman"/>
                <w:bCs/>
                <w:sz w:val="24"/>
                <w:szCs w:val="24"/>
              </w:rPr>
              <w:t>(Câu 5)</w:t>
            </w:r>
          </w:p>
          <w:p w14:paraId="01C131CB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Thông hiểu:</w:t>
            </w:r>
          </w:p>
          <w:p w14:paraId="6B9FF822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521C1B">
              <w:rPr>
                <w:rFonts w:ascii="Times New Roman" w:hAnsi="Times New Roman" w:cs="Times New Roman"/>
                <w:bCs/>
                <w:sz w:val="24"/>
                <w:szCs w:val="24"/>
              </w:rPr>
              <w:t>Hiểu được thứ tự thực hiện phép tính để tính giá trị của biểu thức. (Bài 1B)</w:t>
            </w:r>
          </w:p>
        </w:tc>
        <w:tc>
          <w:tcPr>
            <w:tcW w:w="851" w:type="dxa"/>
            <w:vAlign w:val="center"/>
          </w:tcPr>
          <w:p w14:paraId="72FF23D1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14:paraId="410DF63F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vAlign w:val="center"/>
          </w:tcPr>
          <w:p w14:paraId="4FACA953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vAlign w:val="center"/>
          </w:tcPr>
          <w:p w14:paraId="2DE8B835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2" w:type="dxa"/>
            <w:shd w:val="clear" w:color="auto" w:fill="auto"/>
            <w:vAlign w:val="center"/>
          </w:tcPr>
          <w:p w14:paraId="53EFA80A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C0AC7" w:rsidRPr="00521C1B" w14:paraId="48A3C89E" w14:textId="77777777" w:rsidTr="00636285">
        <w:trPr>
          <w:trHeight w:val="1192"/>
        </w:trPr>
        <w:tc>
          <w:tcPr>
            <w:tcW w:w="683" w:type="dxa"/>
            <w:vMerge/>
            <w:vAlign w:val="center"/>
          </w:tcPr>
          <w:p w14:paraId="3D739F80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2" w:type="dxa"/>
            <w:vMerge/>
            <w:vAlign w:val="center"/>
          </w:tcPr>
          <w:p w14:paraId="17BAD874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4" w:type="dxa"/>
            <w:shd w:val="clear" w:color="auto" w:fill="auto"/>
            <w:vAlign w:val="center"/>
          </w:tcPr>
          <w:p w14:paraId="760EA3A4" w14:textId="77777777" w:rsidR="001C0AC7" w:rsidRPr="00521C1B" w:rsidRDefault="001C0AC7" w:rsidP="00521C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5. Giá trị phân số của một số.</w:t>
            </w:r>
          </w:p>
        </w:tc>
        <w:tc>
          <w:tcPr>
            <w:tcW w:w="4284" w:type="dxa"/>
            <w:vAlign w:val="center"/>
          </w:tcPr>
          <w:p w14:paraId="2AA8D20D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298EFFC9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Cs/>
                <w:sz w:val="24"/>
                <w:szCs w:val="24"/>
              </w:rPr>
              <w:t>+Biết được cách tính giá trị phân số của một số cho trước. (Câu 6)</w:t>
            </w:r>
          </w:p>
          <w:p w14:paraId="6DF78B4C" w14:textId="77777777" w:rsidR="001C0AC7" w:rsidRPr="00521C1B" w:rsidRDefault="001C0AC7" w:rsidP="00521C1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14:paraId="4CA7D52D" w14:textId="77777777" w:rsidR="001C0AC7" w:rsidRPr="00521C1B" w:rsidRDefault="001C0AC7" w:rsidP="00521C1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Cs/>
                <w:sz w:val="24"/>
                <w:szCs w:val="24"/>
              </w:rPr>
              <w:t>+ Biết được cách tìm một số khi biết giá trị phân số của số đó. (Câu 7)</w:t>
            </w:r>
          </w:p>
          <w:p w14:paraId="5DA9EED8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5B3CC9F4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850" w:type="dxa"/>
            <w:vAlign w:val="center"/>
          </w:tcPr>
          <w:p w14:paraId="461C8EA6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50995D8E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vAlign w:val="center"/>
          </w:tcPr>
          <w:p w14:paraId="26A6F5F7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2" w:type="dxa"/>
            <w:shd w:val="clear" w:color="auto" w:fill="auto"/>
            <w:vAlign w:val="center"/>
          </w:tcPr>
          <w:p w14:paraId="6E36D55A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C0AC7" w:rsidRPr="00521C1B" w14:paraId="7A15BAA4" w14:textId="77777777" w:rsidTr="00636285">
        <w:trPr>
          <w:trHeight w:val="281"/>
        </w:trPr>
        <w:tc>
          <w:tcPr>
            <w:tcW w:w="683" w:type="dxa"/>
            <w:vMerge/>
            <w:vAlign w:val="center"/>
          </w:tcPr>
          <w:p w14:paraId="4E543708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2" w:type="dxa"/>
            <w:vMerge/>
            <w:vAlign w:val="center"/>
          </w:tcPr>
          <w:p w14:paraId="0FCFFB63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4" w:type="dxa"/>
            <w:shd w:val="clear" w:color="auto" w:fill="auto"/>
            <w:vAlign w:val="center"/>
          </w:tcPr>
          <w:p w14:paraId="38EBB166" w14:textId="77777777" w:rsidR="001C0AC7" w:rsidRPr="00521C1B" w:rsidRDefault="001C0AC7" w:rsidP="00521C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6. Hỗn số</w:t>
            </w:r>
          </w:p>
        </w:tc>
        <w:tc>
          <w:tcPr>
            <w:tcW w:w="4284" w:type="dxa"/>
            <w:vAlign w:val="center"/>
          </w:tcPr>
          <w:p w14:paraId="450164E1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6187E8DF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21C1B">
              <w:rPr>
                <w:rFonts w:ascii="Times New Roman" w:hAnsi="Times New Roman" w:cs="Times New Roman"/>
                <w:bCs/>
                <w:sz w:val="24"/>
                <w:szCs w:val="24"/>
              </w:rPr>
              <w:t>cách viết hỗn số từ thời gian của đồng hồ. (Câu 8)</w:t>
            </w:r>
          </w:p>
        </w:tc>
        <w:tc>
          <w:tcPr>
            <w:tcW w:w="851" w:type="dxa"/>
            <w:vAlign w:val="center"/>
          </w:tcPr>
          <w:p w14:paraId="35FDAAC0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14:paraId="5F8C4544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234A206A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vAlign w:val="center"/>
          </w:tcPr>
          <w:p w14:paraId="6DCA4CC2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2" w:type="dxa"/>
            <w:shd w:val="clear" w:color="auto" w:fill="auto"/>
            <w:vAlign w:val="center"/>
          </w:tcPr>
          <w:p w14:paraId="04EFAEE8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C0AC7" w:rsidRPr="00521C1B" w14:paraId="30D73E20" w14:textId="77777777" w:rsidTr="00636285">
        <w:trPr>
          <w:trHeight w:val="607"/>
        </w:trPr>
        <w:tc>
          <w:tcPr>
            <w:tcW w:w="683" w:type="dxa"/>
            <w:vMerge w:val="restart"/>
            <w:vAlign w:val="center"/>
          </w:tcPr>
          <w:p w14:paraId="2EA626E8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232" w:type="dxa"/>
            <w:vMerge w:val="restart"/>
            <w:vAlign w:val="center"/>
          </w:tcPr>
          <w:p w14:paraId="372F598A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Số thập phân.</w:t>
            </w:r>
          </w:p>
        </w:tc>
        <w:tc>
          <w:tcPr>
            <w:tcW w:w="1314" w:type="dxa"/>
            <w:shd w:val="clear" w:color="auto" w:fill="auto"/>
            <w:vAlign w:val="center"/>
          </w:tcPr>
          <w:p w14:paraId="2E8AD302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. Số thập phân.</w:t>
            </w:r>
          </w:p>
        </w:tc>
        <w:tc>
          <w:tcPr>
            <w:tcW w:w="4284" w:type="dxa"/>
            <w:vAlign w:val="center"/>
          </w:tcPr>
          <w:p w14:paraId="1ECDBF55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Thông hiểu:</w:t>
            </w:r>
          </w:p>
          <w:p w14:paraId="5631DDEB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521C1B">
              <w:rPr>
                <w:rFonts w:ascii="Times New Roman" w:hAnsi="Times New Roman" w:cs="Times New Roman"/>
                <w:bCs/>
                <w:sz w:val="24"/>
                <w:szCs w:val="24"/>
              </w:rPr>
              <w:t>Hiểu được thứ tự để sắp xếp các số thập phân. (Bài 2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21B697F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00AB00E9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B4EA0F8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14:paraId="52821805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2" w:type="dxa"/>
            <w:shd w:val="clear" w:color="auto" w:fill="auto"/>
            <w:vAlign w:val="center"/>
          </w:tcPr>
          <w:p w14:paraId="63E05985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C0AC7" w:rsidRPr="00521C1B" w14:paraId="63DB1F03" w14:textId="77777777" w:rsidTr="00636285">
        <w:trPr>
          <w:trHeight w:val="912"/>
        </w:trPr>
        <w:tc>
          <w:tcPr>
            <w:tcW w:w="683" w:type="dxa"/>
            <w:vMerge/>
            <w:vAlign w:val="center"/>
          </w:tcPr>
          <w:p w14:paraId="4C77204D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2" w:type="dxa"/>
            <w:vMerge/>
            <w:vAlign w:val="center"/>
          </w:tcPr>
          <w:p w14:paraId="111EF92D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4" w:type="dxa"/>
            <w:shd w:val="clear" w:color="auto" w:fill="auto"/>
            <w:vAlign w:val="center"/>
          </w:tcPr>
          <w:p w14:paraId="6C49E699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2.Làm tròn số thập phân.</w:t>
            </w:r>
          </w:p>
        </w:tc>
        <w:tc>
          <w:tcPr>
            <w:tcW w:w="4284" w:type="dxa"/>
            <w:vAlign w:val="center"/>
          </w:tcPr>
          <w:p w14:paraId="6A205EB6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76DE51F1" w14:textId="77777777" w:rsidR="001C0AC7" w:rsidRPr="00521C1B" w:rsidRDefault="001C0AC7" w:rsidP="00521C1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21C1B">
              <w:rPr>
                <w:rFonts w:ascii="Times New Roman" w:hAnsi="Times New Roman" w:cs="Times New Roman"/>
                <w:bCs/>
                <w:sz w:val="24"/>
                <w:szCs w:val="24"/>
              </w:rPr>
              <w:t>cách làm tròn số nguyên. (Câu 9)</w:t>
            </w:r>
          </w:p>
          <w:p w14:paraId="49FA84FC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21C1B">
              <w:rPr>
                <w:rFonts w:ascii="Times New Roman" w:hAnsi="Times New Roman" w:cs="Times New Roman"/>
                <w:bCs/>
                <w:sz w:val="24"/>
                <w:szCs w:val="24"/>
              </w:rPr>
              <w:t>cách làm tròn số thập phân. (Câu 10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ACC89E5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3D2E193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C246D8A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14:paraId="2C8B1642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2" w:type="dxa"/>
            <w:shd w:val="clear" w:color="auto" w:fill="auto"/>
            <w:vAlign w:val="center"/>
          </w:tcPr>
          <w:p w14:paraId="6EE1B49F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C0AC7" w:rsidRPr="00521C1B" w14:paraId="63050905" w14:textId="77777777" w:rsidTr="00636285">
        <w:trPr>
          <w:trHeight w:val="790"/>
        </w:trPr>
        <w:tc>
          <w:tcPr>
            <w:tcW w:w="683" w:type="dxa"/>
            <w:vMerge/>
            <w:vAlign w:val="center"/>
          </w:tcPr>
          <w:p w14:paraId="68419B9E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2" w:type="dxa"/>
            <w:vMerge/>
            <w:vAlign w:val="center"/>
          </w:tcPr>
          <w:p w14:paraId="37FBDAF5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4" w:type="dxa"/>
            <w:shd w:val="clear" w:color="auto" w:fill="auto"/>
            <w:vAlign w:val="center"/>
          </w:tcPr>
          <w:p w14:paraId="540BCBAF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3. Tỉ số và tỉ số phần trăm.</w:t>
            </w:r>
          </w:p>
        </w:tc>
        <w:tc>
          <w:tcPr>
            <w:tcW w:w="4284" w:type="dxa"/>
            <w:vAlign w:val="center"/>
          </w:tcPr>
          <w:p w14:paraId="6391DAE1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6D86CF90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+ </w:t>
            </w: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21C1B">
              <w:rPr>
                <w:rFonts w:ascii="Times New Roman" w:hAnsi="Times New Roman" w:cs="Times New Roman"/>
                <w:bCs/>
                <w:sz w:val="24"/>
                <w:szCs w:val="24"/>
              </w:rPr>
              <w:t>cách viết kí hiệu tỉ số của hai số. (Câu 11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7D5C1BE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E768EBC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54E8DAC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14:paraId="619DF558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2" w:type="dxa"/>
            <w:shd w:val="clear" w:color="auto" w:fill="auto"/>
            <w:vAlign w:val="center"/>
          </w:tcPr>
          <w:p w14:paraId="03DA2689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C0AC7" w:rsidRPr="00521C1B" w14:paraId="745FACA3" w14:textId="77777777" w:rsidTr="00636285">
        <w:trPr>
          <w:trHeight w:val="689"/>
        </w:trPr>
        <w:tc>
          <w:tcPr>
            <w:tcW w:w="683" w:type="dxa"/>
            <w:vMerge w:val="restart"/>
            <w:vAlign w:val="center"/>
          </w:tcPr>
          <w:p w14:paraId="5337E7F2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232" w:type="dxa"/>
            <w:vMerge w:val="restart"/>
            <w:vAlign w:val="center"/>
          </w:tcPr>
          <w:p w14:paraId="22CA14AB" w14:textId="77777777" w:rsidR="001C0AC7" w:rsidRPr="00521C1B" w:rsidRDefault="001C0AC7" w:rsidP="00521C1B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ác hình hình học cơ bản.</w:t>
            </w:r>
          </w:p>
          <w:p w14:paraId="3D87B139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4" w:type="dxa"/>
            <w:shd w:val="clear" w:color="auto" w:fill="auto"/>
            <w:vAlign w:val="center"/>
          </w:tcPr>
          <w:p w14:paraId="19A6AE07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. Ba điểm thẳng hàng.</w:t>
            </w:r>
          </w:p>
        </w:tc>
        <w:tc>
          <w:tcPr>
            <w:tcW w:w="4284" w:type="dxa"/>
            <w:vAlign w:val="center"/>
          </w:tcPr>
          <w:p w14:paraId="2A6EFF9C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7F50DEEE" w14:textId="77777777" w:rsidR="001C0AC7" w:rsidRPr="00521C1B" w:rsidRDefault="001C0AC7" w:rsidP="00521C1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+ Nhận biết được hình có 3 điểm thẳng hàng. (Câu 12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C8559CE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2D30BBB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575BAE1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14:paraId="408F418D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12" w:type="dxa"/>
            <w:shd w:val="clear" w:color="auto" w:fill="auto"/>
            <w:vAlign w:val="center"/>
          </w:tcPr>
          <w:p w14:paraId="52D299B6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1</w:t>
            </w:r>
          </w:p>
        </w:tc>
      </w:tr>
      <w:tr w:rsidR="001C0AC7" w:rsidRPr="00521C1B" w14:paraId="4092A405" w14:textId="77777777" w:rsidTr="00636285">
        <w:trPr>
          <w:trHeight w:val="1003"/>
        </w:trPr>
        <w:tc>
          <w:tcPr>
            <w:tcW w:w="683" w:type="dxa"/>
            <w:vMerge/>
            <w:vAlign w:val="center"/>
          </w:tcPr>
          <w:p w14:paraId="156EDB09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2" w:type="dxa"/>
            <w:vMerge/>
            <w:vAlign w:val="center"/>
          </w:tcPr>
          <w:p w14:paraId="58D59872" w14:textId="77777777" w:rsidR="001C0AC7" w:rsidRPr="00521C1B" w:rsidRDefault="001C0AC7" w:rsidP="00521C1B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14" w:type="dxa"/>
            <w:shd w:val="clear" w:color="auto" w:fill="auto"/>
            <w:vAlign w:val="center"/>
          </w:tcPr>
          <w:p w14:paraId="154645C0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2. Hai đường thẳng cắt nhau, song song. Tia.</w:t>
            </w:r>
          </w:p>
        </w:tc>
        <w:tc>
          <w:tcPr>
            <w:tcW w:w="4284" w:type="dxa"/>
            <w:vAlign w:val="center"/>
          </w:tcPr>
          <w:p w14:paraId="43EEA5A6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3555B569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+ Nhận biết được hình có 2 đường thẳng cắt nhau. (câu 13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41D4A66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2BBE8F2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DE4671A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14:paraId="1E542C76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12" w:type="dxa"/>
            <w:shd w:val="clear" w:color="auto" w:fill="auto"/>
            <w:vAlign w:val="center"/>
          </w:tcPr>
          <w:p w14:paraId="1E3A6071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1</w:t>
            </w:r>
          </w:p>
        </w:tc>
      </w:tr>
      <w:tr w:rsidR="001C0AC7" w:rsidRPr="00521C1B" w14:paraId="3EF0E28D" w14:textId="77777777" w:rsidTr="00636285">
        <w:trPr>
          <w:trHeight w:val="704"/>
        </w:trPr>
        <w:tc>
          <w:tcPr>
            <w:tcW w:w="683" w:type="dxa"/>
            <w:vMerge/>
            <w:vAlign w:val="center"/>
          </w:tcPr>
          <w:p w14:paraId="54AB2CE8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2" w:type="dxa"/>
            <w:vMerge/>
            <w:vAlign w:val="center"/>
          </w:tcPr>
          <w:p w14:paraId="45E698FF" w14:textId="77777777" w:rsidR="001C0AC7" w:rsidRPr="00521C1B" w:rsidRDefault="001C0AC7" w:rsidP="00521C1B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314" w:type="dxa"/>
            <w:shd w:val="clear" w:color="auto" w:fill="auto"/>
            <w:vAlign w:val="center"/>
          </w:tcPr>
          <w:p w14:paraId="3A884AE0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3. Trung điểm của đoạn thẳng.</w:t>
            </w:r>
          </w:p>
        </w:tc>
        <w:tc>
          <w:tcPr>
            <w:tcW w:w="4284" w:type="dxa"/>
            <w:vAlign w:val="center"/>
          </w:tcPr>
          <w:p w14:paraId="19AD3DDB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Vận dụng:</w:t>
            </w:r>
          </w:p>
          <w:p w14:paraId="262AC32A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+ </w:t>
            </w: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Vận dụng tính chất trung điểm của đoạn thẳng để tính độ dài cạnh. (Bài 3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18DFC79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4F1B7C1B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C7502F4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1</w:t>
            </w:r>
          </w:p>
        </w:tc>
        <w:tc>
          <w:tcPr>
            <w:tcW w:w="595" w:type="dxa"/>
            <w:shd w:val="clear" w:color="auto" w:fill="auto"/>
            <w:vAlign w:val="center"/>
          </w:tcPr>
          <w:p w14:paraId="5FFF411A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12" w:type="dxa"/>
            <w:shd w:val="clear" w:color="auto" w:fill="auto"/>
            <w:vAlign w:val="center"/>
          </w:tcPr>
          <w:p w14:paraId="5E716307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1</w:t>
            </w:r>
          </w:p>
        </w:tc>
      </w:tr>
      <w:tr w:rsidR="001C0AC7" w:rsidRPr="00521C1B" w14:paraId="6CBF238E" w14:textId="77777777" w:rsidTr="00636285">
        <w:trPr>
          <w:trHeight w:val="415"/>
        </w:trPr>
        <w:tc>
          <w:tcPr>
            <w:tcW w:w="683" w:type="dxa"/>
            <w:vMerge/>
            <w:vAlign w:val="center"/>
          </w:tcPr>
          <w:p w14:paraId="3A30215A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2" w:type="dxa"/>
            <w:vMerge/>
            <w:vAlign w:val="center"/>
          </w:tcPr>
          <w:p w14:paraId="637C4346" w14:textId="77777777" w:rsidR="001C0AC7" w:rsidRPr="00521C1B" w:rsidRDefault="001C0AC7" w:rsidP="00521C1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4" w:type="dxa"/>
            <w:shd w:val="clear" w:color="auto" w:fill="auto"/>
            <w:vAlign w:val="center"/>
          </w:tcPr>
          <w:p w14:paraId="312DBC82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4.Góc</w:t>
            </w:r>
          </w:p>
        </w:tc>
        <w:tc>
          <w:tcPr>
            <w:tcW w:w="4284" w:type="dxa"/>
            <w:vAlign w:val="center"/>
          </w:tcPr>
          <w:p w14:paraId="42A5862B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6318E946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+ Nhận biết cách đọc tên góc. (Câu 14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DBA1179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63D3023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46C9F1C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14:paraId="7620BA54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12" w:type="dxa"/>
            <w:shd w:val="clear" w:color="auto" w:fill="auto"/>
            <w:vAlign w:val="center"/>
          </w:tcPr>
          <w:p w14:paraId="60991B74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1</w:t>
            </w:r>
          </w:p>
        </w:tc>
      </w:tr>
      <w:tr w:rsidR="001C0AC7" w:rsidRPr="00521C1B" w14:paraId="66D8DE4A" w14:textId="77777777" w:rsidTr="00636285">
        <w:trPr>
          <w:trHeight w:val="781"/>
        </w:trPr>
        <w:tc>
          <w:tcPr>
            <w:tcW w:w="683" w:type="dxa"/>
            <w:vMerge/>
            <w:vAlign w:val="center"/>
          </w:tcPr>
          <w:p w14:paraId="7BC3E66F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2" w:type="dxa"/>
            <w:vMerge/>
            <w:vAlign w:val="center"/>
          </w:tcPr>
          <w:p w14:paraId="256C273D" w14:textId="77777777" w:rsidR="001C0AC7" w:rsidRPr="00521C1B" w:rsidRDefault="001C0AC7" w:rsidP="00521C1B">
            <w:pPr>
              <w:spacing w:beforeLines="40" w:before="96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14" w:type="dxa"/>
            <w:shd w:val="clear" w:color="auto" w:fill="auto"/>
            <w:vAlign w:val="center"/>
          </w:tcPr>
          <w:p w14:paraId="412A0CD4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5. Số đo góc. Các góc đặ biệt</w:t>
            </w:r>
          </w:p>
        </w:tc>
        <w:tc>
          <w:tcPr>
            <w:tcW w:w="4284" w:type="dxa"/>
            <w:vAlign w:val="center"/>
          </w:tcPr>
          <w:p w14:paraId="053AE74D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3FC836FC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+ Nhận biết cách đọc số đo góc  từ đồng hồ. (Câu 15)</w:t>
            </w:r>
          </w:p>
          <w:p w14:paraId="7EF23C5B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+ Nhận biết được số đo của góc bẹt. (Câu 16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E0274F5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F4DA542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0C9AF0A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14:paraId="644CF935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12" w:type="dxa"/>
            <w:shd w:val="clear" w:color="auto" w:fill="auto"/>
            <w:vAlign w:val="center"/>
          </w:tcPr>
          <w:p w14:paraId="780159A4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2</w:t>
            </w:r>
          </w:p>
        </w:tc>
      </w:tr>
      <w:tr w:rsidR="001C0AC7" w:rsidRPr="00521C1B" w14:paraId="0A314CEB" w14:textId="77777777" w:rsidTr="00636285">
        <w:trPr>
          <w:trHeight w:val="928"/>
        </w:trPr>
        <w:tc>
          <w:tcPr>
            <w:tcW w:w="683" w:type="dxa"/>
            <w:vAlign w:val="center"/>
          </w:tcPr>
          <w:p w14:paraId="28D4A483" w14:textId="77777777" w:rsidR="001C0AC7" w:rsidRPr="00521C1B" w:rsidRDefault="001C0AC7" w:rsidP="00521C1B">
            <w:pPr>
              <w:spacing w:beforeLines="40" w:before="96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4</w:t>
            </w:r>
          </w:p>
        </w:tc>
        <w:tc>
          <w:tcPr>
            <w:tcW w:w="1232" w:type="dxa"/>
            <w:vAlign w:val="center"/>
          </w:tcPr>
          <w:p w14:paraId="00B7F116" w14:textId="77777777" w:rsidR="001C0AC7" w:rsidRPr="00521C1B" w:rsidRDefault="001C0AC7" w:rsidP="00521C1B">
            <w:pPr>
              <w:spacing w:beforeLines="40" w:before="96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Một số yếu tố xác suất</w:t>
            </w:r>
          </w:p>
        </w:tc>
        <w:tc>
          <w:tcPr>
            <w:tcW w:w="1314" w:type="dxa"/>
            <w:shd w:val="clear" w:color="auto" w:fill="auto"/>
          </w:tcPr>
          <w:p w14:paraId="2BA89503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Xác suất thực nghiệm.</w:t>
            </w:r>
          </w:p>
        </w:tc>
        <w:tc>
          <w:tcPr>
            <w:tcW w:w="4284" w:type="dxa"/>
            <w:vAlign w:val="center"/>
          </w:tcPr>
          <w:p w14:paraId="7D695A85" w14:textId="77777777" w:rsidR="001C0AC7" w:rsidRPr="00521C1B" w:rsidRDefault="001C0AC7" w:rsidP="00521C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Vận dụng cao:</w:t>
            </w:r>
          </w:p>
          <w:p w14:paraId="4DC2A221" w14:textId="77777777" w:rsidR="001C0AC7" w:rsidRPr="00521C1B" w:rsidRDefault="001C0AC7" w:rsidP="00521C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</w:rPr>
              <w:t>+ Vận dụng công thức tính xác suất thực nghiệm vào toán thực tế. (Bài 3)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ED2AD52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334FFAC2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E53A165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95" w:type="dxa"/>
            <w:shd w:val="clear" w:color="auto" w:fill="auto"/>
            <w:vAlign w:val="center"/>
          </w:tcPr>
          <w:p w14:paraId="09636D05" w14:textId="77777777" w:rsidR="001C0AC7" w:rsidRPr="00521C1B" w:rsidRDefault="001C0AC7" w:rsidP="00521C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1</w:t>
            </w:r>
          </w:p>
        </w:tc>
        <w:tc>
          <w:tcPr>
            <w:tcW w:w="512" w:type="dxa"/>
            <w:shd w:val="clear" w:color="auto" w:fill="auto"/>
            <w:vAlign w:val="center"/>
          </w:tcPr>
          <w:p w14:paraId="465A1DAD" w14:textId="77777777" w:rsidR="001C0AC7" w:rsidRPr="00521C1B" w:rsidRDefault="001C0AC7" w:rsidP="00521C1B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521C1B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1</w:t>
            </w:r>
          </w:p>
        </w:tc>
      </w:tr>
      <w:tr w:rsidR="001C0AC7" w:rsidRPr="00521C1B" w14:paraId="710D2B97" w14:textId="77777777" w:rsidTr="00636285">
        <w:trPr>
          <w:trHeight w:val="802"/>
        </w:trPr>
        <w:tc>
          <w:tcPr>
            <w:tcW w:w="3229" w:type="dxa"/>
            <w:gridSpan w:val="3"/>
            <w:vAlign w:val="center"/>
          </w:tcPr>
          <w:p w14:paraId="20608966" w14:textId="77777777" w:rsidR="001C0AC7" w:rsidRPr="00521C1B" w:rsidRDefault="001C0AC7" w:rsidP="00521C1B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4284" w:type="dxa"/>
            <w:vAlign w:val="center"/>
          </w:tcPr>
          <w:p w14:paraId="3283C01C" w14:textId="77777777" w:rsidR="001C0AC7" w:rsidRPr="00521C1B" w:rsidRDefault="001C0AC7" w:rsidP="00521C1B">
            <w:pPr>
              <w:spacing w:beforeLines="40" w:before="96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bidi="hi-I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36DB28A" w14:textId="77777777" w:rsidR="001C0AC7" w:rsidRPr="00521C1B" w:rsidRDefault="001C0AC7" w:rsidP="00521C1B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  <w:lang w:bidi="hi-IN"/>
              </w:rPr>
            </w:pPr>
            <w:r w:rsidRPr="00521C1B">
              <w:rPr>
                <w:rFonts w:ascii="Times New Roman" w:hAnsi="Times New Roman" w:cs="Times New Roman"/>
                <w:b/>
                <w:iCs/>
                <w:sz w:val="24"/>
                <w:szCs w:val="24"/>
                <w:lang w:bidi="hi-IN"/>
              </w:rPr>
              <w:t>16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2670CBC" w14:textId="77777777" w:rsidR="001C0AC7" w:rsidRPr="00521C1B" w:rsidRDefault="001C0AC7" w:rsidP="00521C1B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6604F67" w14:textId="77777777" w:rsidR="001C0AC7" w:rsidRPr="00521C1B" w:rsidRDefault="001C0AC7" w:rsidP="00521C1B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  <w:lang w:bidi="hi-IN"/>
              </w:rPr>
            </w:pPr>
            <w:r w:rsidRPr="00521C1B">
              <w:rPr>
                <w:rFonts w:ascii="Times New Roman" w:hAnsi="Times New Roman" w:cs="Times New Roman"/>
                <w:b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595" w:type="dxa"/>
            <w:shd w:val="clear" w:color="auto" w:fill="auto"/>
            <w:vAlign w:val="center"/>
          </w:tcPr>
          <w:p w14:paraId="17D30AB9" w14:textId="77777777" w:rsidR="001C0AC7" w:rsidRPr="00521C1B" w:rsidRDefault="001C0AC7" w:rsidP="00521C1B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  <w:lang w:bidi="hi-IN"/>
              </w:rPr>
            </w:pPr>
            <w:r w:rsidRPr="00521C1B">
              <w:rPr>
                <w:rFonts w:ascii="Times New Roman" w:hAnsi="Times New Roman" w:cs="Times New Roman"/>
                <w:b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512" w:type="dxa"/>
            <w:shd w:val="clear" w:color="auto" w:fill="auto"/>
            <w:vAlign w:val="center"/>
          </w:tcPr>
          <w:p w14:paraId="164F08B1" w14:textId="77777777" w:rsidR="001C0AC7" w:rsidRPr="00521C1B" w:rsidRDefault="001C0AC7" w:rsidP="00521C1B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521C1B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21</w:t>
            </w:r>
          </w:p>
        </w:tc>
      </w:tr>
    </w:tbl>
    <w:p w14:paraId="214E3006" w14:textId="77777777" w:rsidR="001C0AC7" w:rsidRDefault="001C0AC7" w:rsidP="001C0AC7">
      <w:pPr>
        <w:rPr>
          <w:b/>
          <w:bCs/>
        </w:rPr>
      </w:pPr>
    </w:p>
    <w:p w14:paraId="4F952CDF" w14:textId="77777777" w:rsidR="001C0AC7" w:rsidRDefault="001C0AC7" w:rsidP="001C0AC7">
      <w:pPr>
        <w:spacing w:line="240" w:lineRule="auto"/>
      </w:pPr>
    </w:p>
    <w:sectPr w:rsidR="001C0AC7" w:rsidSect="001C0AC7">
      <w:pgSz w:w="12240" w:h="15840"/>
      <w:pgMar w:top="567" w:right="1183" w:bottom="56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2009AD"/>
    <w:multiLevelType w:val="hybridMultilevel"/>
    <w:tmpl w:val="CB6A53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320847"/>
    <w:multiLevelType w:val="hybridMultilevel"/>
    <w:tmpl w:val="F1D2C2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8456B3"/>
    <w:multiLevelType w:val="hybridMultilevel"/>
    <w:tmpl w:val="BED2F1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C00E28"/>
    <w:multiLevelType w:val="hybridMultilevel"/>
    <w:tmpl w:val="164CA1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E41C8F"/>
    <w:multiLevelType w:val="hybridMultilevel"/>
    <w:tmpl w:val="17BCC9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8EE19D9"/>
    <w:multiLevelType w:val="hybridMultilevel"/>
    <w:tmpl w:val="A866E5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89869760">
    <w:abstractNumId w:val="1"/>
  </w:num>
  <w:num w:numId="2" w16cid:durableId="1420365565">
    <w:abstractNumId w:val="3"/>
  </w:num>
  <w:num w:numId="3" w16cid:durableId="122818026">
    <w:abstractNumId w:val="0"/>
  </w:num>
  <w:num w:numId="4" w16cid:durableId="1092507772">
    <w:abstractNumId w:val="4"/>
  </w:num>
  <w:num w:numId="5" w16cid:durableId="1245257783">
    <w:abstractNumId w:val="2"/>
  </w:num>
  <w:num w:numId="6" w16cid:durableId="19234857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C0AC7"/>
    <w:rsid w:val="00102C2E"/>
    <w:rsid w:val="001C0AC7"/>
    <w:rsid w:val="00521C1B"/>
    <w:rsid w:val="00636285"/>
    <w:rsid w:val="008D223E"/>
    <w:rsid w:val="009178C0"/>
    <w:rsid w:val="00C60DA0"/>
    <w:rsid w:val="00D33DB7"/>
    <w:rsid w:val="00E87357"/>
    <w:rsid w:val="00FE3A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5B583A"/>
  <w15:docId w15:val="{611028AB-0D36-4CCD-8288-5AA677903C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39"/>
    <w:rsid w:val="001C0A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qFormat/>
    <w:rsid w:val="001C0A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21C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1C1B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FE3AC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359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7.png"/><Relationship Id="rId64" Type="http://schemas.openxmlformats.org/officeDocument/2006/relationships/image" Target="media/image32.emf"/><Relationship Id="rId69" Type="http://schemas.openxmlformats.org/officeDocument/2006/relationships/image" Target="media/image3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jpeg"/><Relationship Id="rId62" Type="http://schemas.openxmlformats.org/officeDocument/2006/relationships/image" Target="media/image31.wmf"/><Relationship Id="rId70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8.jpe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3A3C00-2822-4A5A-8A09-8B8F81A5F7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1236</Words>
  <Characters>7051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2-05-16T14:47:00Z</dcterms:created>
  <dcterms:modified xsi:type="dcterms:W3CDTF">2023-10-11T08:24:00Z</dcterms:modified>
</cp:coreProperties>
</file>